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Times New Roman" w:hAnsi="Times New Roman"/>
          <w:b w:val="0"/>
          <w:color w:val="auto"/>
          <w:sz w:val="20"/>
          <w:szCs w:val="20"/>
        </w:rPr>
        <w:id w:val="27206562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EB5F9D" w:rsidRPr="00A96CBC" w:rsidRDefault="00A96CBC">
          <w:pPr>
            <w:pStyle w:val="af9"/>
            <w:rPr>
              <w:rFonts w:ascii="Times New Roman" w:hAnsi="Times New Roman"/>
              <w:b w:val="0"/>
              <w:color w:val="000000" w:themeColor="text1"/>
            </w:rPr>
          </w:pPr>
          <w:r>
            <w:rPr>
              <w:rFonts w:ascii="Times New Roman" w:hAnsi="Times New Roman"/>
              <w:color w:val="000000" w:themeColor="text1"/>
              <w:sz w:val="32"/>
              <w:szCs w:val="32"/>
            </w:rPr>
            <w:t>О</w:t>
          </w:r>
          <w:r w:rsidR="00EB5F9D" w:rsidRPr="00A96CBC">
            <w:rPr>
              <w:rFonts w:ascii="Times New Roman" w:hAnsi="Times New Roman"/>
              <w:color w:val="000000" w:themeColor="text1"/>
              <w:sz w:val="32"/>
              <w:szCs w:val="32"/>
            </w:rPr>
            <w:t>главление</w:t>
          </w:r>
        </w:p>
        <w:p w:rsidR="005C6285" w:rsidRPr="005C6285" w:rsidRDefault="00EB5F9D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r w:rsidRPr="00A96CBC">
            <w:rPr>
              <w:szCs w:val="28"/>
            </w:rPr>
            <w:fldChar w:fldCharType="begin"/>
          </w:r>
          <w:r w:rsidRPr="00A96CBC">
            <w:rPr>
              <w:szCs w:val="28"/>
            </w:rPr>
            <w:instrText xml:space="preserve"> TOC \o "1-3" \h \z \u </w:instrText>
          </w:r>
          <w:r w:rsidRPr="00A96CBC">
            <w:rPr>
              <w:szCs w:val="28"/>
            </w:rPr>
            <w:fldChar w:fldCharType="separate"/>
          </w:r>
          <w:hyperlink w:anchor="_Toc390383669" w:history="1">
            <w:r w:rsidR="005C6285" w:rsidRPr="005C6285">
              <w:rPr>
                <w:rStyle w:val="a4"/>
                <w:noProof/>
              </w:rPr>
              <w:t>Введение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69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0" w:history="1">
            <w:r w:rsidR="005C6285" w:rsidRPr="005C6285">
              <w:rPr>
                <w:rStyle w:val="a4"/>
                <w:noProof/>
              </w:rPr>
              <w:t>1. Предпроектные исследования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0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1" w:history="1">
            <w:r w:rsidR="005C6285" w:rsidRPr="005C6285">
              <w:rPr>
                <w:rStyle w:val="a4"/>
                <w:noProof/>
              </w:rPr>
              <w:t>1.1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Описание предметной области задачи автомат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1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2" w:history="1">
            <w:r w:rsidR="005C6285" w:rsidRPr="005C6285">
              <w:rPr>
                <w:rStyle w:val="a4"/>
                <w:noProof/>
              </w:rPr>
              <w:t>1.2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Анализ прототипов систем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2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8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3" w:history="1">
            <w:r w:rsidR="005C6285" w:rsidRPr="005C6285">
              <w:rPr>
                <w:rStyle w:val="a4"/>
                <w:noProof/>
              </w:rPr>
              <w:t>1.2.1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Прототип первый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3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8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4" w:history="1">
            <w:r w:rsidR="005C6285" w:rsidRPr="005C6285">
              <w:rPr>
                <w:rStyle w:val="a4"/>
                <w:noProof/>
              </w:rPr>
              <w:t>1.2.2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Прототип второй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4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0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5" w:history="1">
            <w:r w:rsidR="005C6285" w:rsidRPr="005C6285">
              <w:rPr>
                <w:rStyle w:val="a4"/>
                <w:noProof/>
              </w:rPr>
              <w:t>1.2.3 Вывод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5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6" w:history="1">
            <w:r w:rsidR="005C6285" w:rsidRPr="005C6285">
              <w:rPr>
                <w:rStyle w:val="a4"/>
                <w:noProof/>
              </w:rPr>
              <w:t>1.3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Обоснование выбора инструментальной среды разработки  программного обеспечения систем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6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7" w:history="1">
            <w:r w:rsidR="005C6285" w:rsidRPr="005C6285">
              <w:rPr>
                <w:rStyle w:val="a4"/>
                <w:noProof/>
              </w:rPr>
              <w:t>1.4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Обоснование выбора технической платформы разрабатываемой систем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7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7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8" w:history="1">
            <w:r w:rsidR="005C6285" w:rsidRPr="005C6285">
              <w:rPr>
                <w:rStyle w:val="a4"/>
                <w:noProof/>
              </w:rPr>
              <w:t>1.5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Задачи выпускной работ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8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7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79" w:history="1">
            <w:r w:rsidR="005C6285" w:rsidRPr="005C6285">
              <w:rPr>
                <w:rStyle w:val="a4"/>
                <w:noProof/>
              </w:rPr>
              <w:t>2.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Детализация задачи автомат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79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9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54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0" w:history="1">
            <w:r w:rsidR="005C6285" w:rsidRPr="005C6285">
              <w:rPr>
                <w:rStyle w:val="a4"/>
                <w:noProof/>
              </w:rPr>
              <w:t>2.1.1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Анализ 1-ого уровня детализации.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0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19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1" w:history="1">
            <w:r w:rsidR="005C6285" w:rsidRPr="005C6285">
              <w:rPr>
                <w:rStyle w:val="a4"/>
                <w:noProof/>
              </w:rPr>
              <w:t>2.1.2 Второй уровень детал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1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0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2" w:history="1">
            <w:r w:rsidR="005C6285" w:rsidRPr="005C6285">
              <w:rPr>
                <w:rStyle w:val="a4"/>
                <w:noProof/>
              </w:rPr>
              <w:t>2.1.3  Третий уровень детал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2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3" w:history="1">
            <w:r w:rsidR="005C6285" w:rsidRPr="005C6285">
              <w:rPr>
                <w:rStyle w:val="a4"/>
                <w:noProof/>
              </w:rPr>
              <w:t>2.2.1 Первый уровень детал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3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4" w:history="1">
            <w:r w:rsidR="005C6285" w:rsidRPr="005C6285">
              <w:rPr>
                <w:rStyle w:val="a4"/>
                <w:noProof/>
              </w:rPr>
              <w:t>3.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Алгоритмы решения задачи автоматизации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4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5" w:history="1">
            <w:r w:rsidR="005C6285" w:rsidRPr="005C6285">
              <w:rPr>
                <w:rStyle w:val="a4"/>
                <w:noProof/>
              </w:rPr>
              <w:t>3.1 Создание сайта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5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left" w:pos="197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6" w:history="1">
            <w:r w:rsidR="005C6285" w:rsidRPr="005C6285">
              <w:rPr>
                <w:rStyle w:val="a4"/>
                <w:noProof/>
              </w:rPr>
              <w:t xml:space="preserve">3.2.1 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Страница «Главная»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6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7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7" w:history="1">
            <w:r w:rsidR="005C6285" w:rsidRPr="005C6285">
              <w:rPr>
                <w:rStyle w:val="a4"/>
                <w:noProof/>
              </w:rPr>
              <w:t>3.2.2 Страница «О нас»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7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8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8" w:history="1">
            <w:r w:rsidR="005C6285" w:rsidRPr="005C6285">
              <w:rPr>
                <w:rStyle w:val="a4"/>
                <w:noProof/>
              </w:rPr>
              <w:t>3.2.3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Страница «Услуги»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8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29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89" w:history="1">
            <w:r w:rsidR="005C6285" w:rsidRPr="005C6285">
              <w:rPr>
                <w:rStyle w:val="a4"/>
                <w:noProof/>
              </w:rPr>
              <w:t>3.2.4  Страница «Контакты»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89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1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0" w:history="1">
            <w:r w:rsidR="005C6285" w:rsidRPr="005C6285">
              <w:rPr>
                <w:rStyle w:val="a4"/>
                <w:noProof/>
              </w:rPr>
              <w:t>3.2.5  Страница «Заказ»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0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2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1" w:history="1">
            <w:r w:rsidR="005C6285" w:rsidRPr="005C6285">
              <w:rPr>
                <w:rStyle w:val="a4"/>
                <w:noProof/>
              </w:rPr>
              <w:t>4.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Конструирование программного обеспечения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1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2" w:history="1">
            <w:r w:rsidR="005C6285" w:rsidRPr="005C6285">
              <w:rPr>
                <w:rStyle w:val="a4"/>
                <w:noProof/>
              </w:rPr>
              <w:t>4.1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Архитектура программного обеспечения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2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3" w:history="1">
            <w:r w:rsidR="005C6285" w:rsidRPr="005C6285">
              <w:rPr>
                <w:rStyle w:val="a4"/>
                <w:noProof/>
              </w:rPr>
              <w:t>4.2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Информационное пространство систем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3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4" w:history="1">
            <w:r w:rsidR="005C6285" w:rsidRPr="005C6285">
              <w:rPr>
                <w:rStyle w:val="a4"/>
                <w:noProof/>
              </w:rPr>
              <w:t>4.3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Интерфейс пользователя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4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3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5" w:history="1">
            <w:r w:rsidR="005C6285" w:rsidRPr="005C6285">
              <w:rPr>
                <w:rStyle w:val="a4"/>
                <w:noProof/>
              </w:rPr>
              <w:t>5.1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Тест отображения сайта типографии «Баланс-принт»  на различных мобильных девайсах.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5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48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6" w:history="1">
            <w:r w:rsidR="005C6285" w:rsidRPr="005C6285">
              <w:rPr>
                <w:rStyle w:val="a4"/>
                <w:noProof/>
              </w:rPr>
              <w:t>5.2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Тест отображения сайта типографии «Баланс-принт» в различных браузерах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6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51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7" w:history="1">
            <w:r w:rsidR="005C6285" w:rsidRPr="005C6285">
              <w:rPr>
                <w:rStyle w:val="a4"/>
                <w:noProof/>
              </w:rPr>
              <w:t>5.3</w:t>
            </w:r>
            <w:r w:rsidR="005C6285" w:rsidRPr="005C628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="005C6285" w:rsidRPr="005C6285">
              <w:rPr>
                <w:rStyle w:val="a4"/>
                <w:noProof/>
              </w:rPr>
              <w:t>Тест работоспособности формы отправки заказа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7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5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8" w:history="1">
            <w:r w:rsidR="005C6285" w:rsidRPr="005C6285">
              <w:rPr>
                <w:rStyle w:val="a4"/>
                <w:noProof/>
              </w:rPr>
              <w:t>6. ЭКОНОМИЧЕСКАЯ ЧАСТЬ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8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5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699" w:history="1">
            <w:r w:rsidR="005C6285" w:rsidRPr="005C6285">
              <w:rPr>
                <w:rStyle w:val="a4"/>
                <w:bCs/>
                <w:noProof/>
              </w:rPr>
              <w:t>6.1. Порядок расчета и анализа экономической эффективности применения ПО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699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5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0" w:history="1">
            <w:r w:rsidR="005C6285" w:rsidRPr="005C6285">
              <w:rPr>
                <w:rStyle w:val="a4"/>
                <w:noProof/>
              </w:rPr>
              <w:t>6.2 Расчет экономической эффективности применения программного обеспечения и определение его цен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0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59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1" w:history="1">
            <w:r w:rsidR="005C6285" w:rsidRPr="005C6285">
              <w:rPr>
                <w:rStyle w:val="a4"/>
                <w:noProof/>
              </w:rPr>
              <w:t>Расчет стоимости программного обеспечения: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1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1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2" w:history="1">
            <w:r w:rsidR="005C6285" w:rsidRPr="005C6285">
              <w:rPr>
                <w:rStyle w:val="a4"/>
                <w:noProof/>
              </w:rPr>
              <w:t>7. Охрана труда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2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3" w:history="1">
            <w:r w:rsidR="005C6285" w:rsidRPr="005C6285">
              <w:rPr>
                <w:rStyle w:val="a4"/>
                <w:noProof/>
              </w:rPr>
              <w:t xml:space="preserve">7.1 Выявление и анализопасных и вредных производственных (или </w:t>
            </w:r>
            <w:r w:rsidR="005C6285" w:rsidRPr="005C6285">
              <w:rPr>
                <w:rStyle w:val="a4"/>
                <w:noProof/>
              </w:rPr>
              <w:lastRenderedPageBreak/>
              <w:t>эксплуатационных) факторов, действующих врабочей зоне проектируемого объекта(изделия).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3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4" w:history="1">
            <w:r w:rsidR="005C6285" w:rsidRPr="005C6285">
              <w:rPr>
                <w:rStyle w:val="a4"/>
                <w:noProof/>
              </w:rPr>
              <w:t>7.2 Разработка мероприятий по предотвращению или ослабления возможного воздействия опасных и вредных производственных (или эксплуатационных) факторов на работающего.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4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6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5" w:history="1">
            <w:r w:rsidR="005C6285" w:rsidRPr="005C6285">
              <w:rPr>
                <w:rStyle w:val="a4"/>
                <w:noProof/>
              </w:rPr>
              <w:t>7.3 Обеспечение экологической безопасности функционирования проектируемого объекта при воздействии опасных и вредных производственных (или эксплуатационных) факторов.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5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1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6" w:history="1">
            <w:r w:rsidR="005C6285" w:rsidRPr="005C6285">
              <w:rPr>
                <w:rStyle w:val="a4"/>
                <w:noProof/>
              </w:rPr>
              <w:t>7.3.1 Требования безопасности перед началом работ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6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1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7" w:history="1">
            <w:r w:rsidR="005C6285" w:rsidRPr="005C6285">
              <w:rPr>
                <w:rStyle w:val="a4"/>
                <w:noProof/>
              </w:rPr>
              <w:t>7.3.2 Требования безопасности во время работ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7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2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8" w:history="1">
            <w:r w:rsidR="005C6285" w:rsidRPr="005C6285">
              <w:rPr>
                <w:rStyle w:val="a4"/>
                <w:noProof/>
              </w:rPr>
              <w:t>7.3.3 Требования безопасности в аварийных ситуациях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8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09" w:history="1">
            <w:r w:rsidR="005C6285" w:rsidRPr="005C6285">
              <w:rPr>
                <w:rStyle w:val="a4"/>
                <w:noProof/>
              </w:rPr>
              <w:t>7.3.4  Требования безопасности по окончании работ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09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3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10" w:history="1">
            <w:r w:rsidR="005C6285" w:rsidRPr="005C6285">
              <w:rPr>
                <w:rStyle w:val="a4"/>
                <w:noProof/>
              </w:rPr>
              <w:t>7.4  Влияние работы компьютера на экологию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10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11" w:history="1">
            <w:r w:rsidR="005C6285" w:rsidRPr="005C6285">
              <w:rPr>
                <w:rStyle w:val="a4"/>
                <w:bCs/>
                <w:noProof/>
              </w:rPr>
              <w:t>7.5 Вывод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11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4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12" w:history="1">
            <w:r w:rsidR="005C6285" w:rsidRPr="005C6285">
              <w:rPr>
                <w:rStyle w:val="a4"/>
                <w:noProof/>
              </w:rPr>
              <w:t>Заключение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12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5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5C6285" w:rsidRPr="005C6285" w:rsidRDefault="00F57626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390383713" w:history="1">
            <w:r w:rsidR="005C6285" w:rsidRPr="005C6285">
              <w:rPr>
                <w:rStyle w:val="a4"/>
                <w:noProof/>
              </w:rPr>
              <w:t>Список использованной литературы</w:t>
            </w:r>
            <w:r w:rsidR="005C6285" w:rsidRPr="005C6285">
              <w:rPr>
                <w:noProof/>
                <w:webHidden/>
              </w:rPr>
              <w:tab/>
            </w:r>
            <w:r w:rsidR="005C6285" w:rsidRPr="005C6285">
              <w:rPr>
                <w:noProof/>
                <w:webHidden/>
              </w:rPr>
              <w:fldChar w:fldCharType="begin"/>
            </w:r>
            <w:r w:rsidR="005C6285" w:rsidRPr="005C6285">
              <w:rPr>
                <w:noProof/>
                <w:webHidden/>
              </w:rPr>
              <w:instrText xml:space="preserve"> PAGEREF _Toc390383713 \h </w:instrText>
            </w:r>
            <w:r w:rsidR="005C6285" w:rsidRPr="005C6285">
              <w:rPr>
                <w:noProof/>
                <w:webHidden/>
              </w:rPr>
            </w:r>
            <w:r w:rsidR="005C6285" w:rsidRPr="005C6285">
              <w:rPr>
                <w:noProof/>
                <w:webHidden/>
              </w:rPr>
              <w:fldChar w:fldCharType="separate"/>
            </w:r>
            <w:r w:rsidR="0075658E">
              <w:rPr>
                <w:noProof/>
                <w:webHidden/>
              </w:rPr>
              <w:t>76</w:t>
            </w:r>
            <w:r w:rsidR="005C6285" w:rsidRPr="005C6285">
              <w:rPr>
                <w:noProof/>
                <w:webHidden/>
              </w:rPr>
              <w:fldChar w:fldCharType="end"/>
            </w:r>
          </w:hyperlink>
        </w:p>
        <w:p w:rsidR="00EB5F9D" w:rsidRPr="00A96CBC" w:rsidRDefault="00EB5F9D">
          <w:pPr>
            <w:rPr>
              <w:sz w:val="28"/>
              <w:szCs w:val="28"/>
            </w:rPr>
          </w:pPr>
          <w:r w:rsidRPr="00A96CBC">
            <w:rPr>
              <w:bCs/>
              <w:sz w:val="28"/>
              <w:szCs w:val="28"/>
            </w:rPr>
            <w:fldChar w:fldCharType="end"/>
          </w:r>
        </w:p>
      </w:sdtContent>
    </w:sdt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C34202" w:rsidRPr="00C34202" w:rsidRDefault="00C34202" w:rsidP="00EB5F9D">
      <w:pPr>
        <w:pStyle w:val="10"/>
        <w:rPr>
          <w:b/>
          <w:sz w:val="32"/>
          <w:szCs w:val="32"/>
        </w:rPr>
      </w:pPr>
      <w:bookmarkStart w:id="0" w:name="_Toc390383669"/>
      <w:r w:rsidRPr="00C34202">
        <w:rPr>
          <w:b/>
          <w:sz w:val="32"/>
          <w:szCs w:val="32"/>
        </w:rPr>
        <w:lastRenderedPageBreak/>
        <w:t>Введение</w:t>
      </w:r>
      <w:bookmarkEnd w:id="0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566050" w:rsidP="00566050">
      <w:pPr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нформационные технологии достигли</w:t>
      </w:r>
      <w:r w:rsidR="00C34202" w:rsidRPr="00C34202">
        <w:rPr>
          <w:color w:val="000000"/>
          <w:sz w:val="28"/>
          <w:szCs w:val="28"/>
        </w:rPr>
        <w:t xml:space="preserve"> такого развития, что, пожалуй, не осталось сфер человеческой жизни, не затронуты</w:t>
      </w:r>
      <w:proofErr w:type="gramStart"/>
      <w:r w:rsidR="00C34202" w:rsidRPr="00C34202">
        <w:rPr>
          <w:color w:val="000000"/>
          <w:sz w:val="28"/>
          <w:szCs w:val="28"/>
          <w:lang w:val="en-US"/>
        </w:rPr>
        <w:t>x</w:t>
      </w:r>
      <w:proofErr w:type="gramEnd"/>
      <w:r w:rsidR="00C34202" w:rsidRPr="00C34202">
        <w:rPr>
          <w:color w:val="000000"/>
          <w:sz w:val="28"/>
          <w:szCs w:val="28"/>
        </w:rPr>
        <w:t xml:space="preserve"> глобальной сетью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. В настоящее время интерес к сети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продолжает расти. </w:t>
      </w:r>
      <w:proofErr w:type="gramStart"/>
      <w:r w:rsidR="00C34202" w:rsidRPr="00C34202">
        <w:rPr>
          <w:color w:val="000000"/>
          <w:sz w:val="28"/>
          <w:szCs w:val="28"/>
        </w:rPr>
        <w:t>Разработанный</w:t>
      </w:r>
      <w:proofErr w:type="gramEnd"/>
      <w:r w:rsidR="00C34202" w:rsidRPr="00C34202">
        <w:rPr>
          <w:color w:val="000000"/>
          <w:sz w:val="28"/>
          <w:szCs w:val="28"/>
        </w:rPr>
        <w:t xml:space="preserve"> в годы информационного взрыва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становится неотъемлемой частью жизни большинства людей всего мира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Развитие современных технологий способствует появлению новых специальностей в этой сфере деятельности. Еще несколько лет назад о специальности </w:t>
      </w:r>
      <w:r w:rsidRPr="00C34202">
        <w:rPr>
          <w:color w:val="000000"/>
          <w:sz w:val="28"/>
          <w:szCs w:val="28"/>
          <w:lang w:val="en-US"/>
        </w:rPr>
        <w:t>Web</w:t>
      </w:r>
      <w:r w:rsidRPr="00C34202">
        <w:rPr>
          <w:color w:val="000000"/>
          <w:sz w:val="28"/>
          <w:szCs w:val="28"/>
        </w:rPr>
        <w:t>-дизайнера никто не знал, а сегодня она является одной из самых популярных в области информационных технологий.</w:t>
      </w:r>
    </w:p>
    <w:p w:rsidR="00C34202" w:rsidRPr="00C34202" w:rsidRDefault="00C34202" w:rsidP="00566050">
      <w:pPr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цель сайта - удовлетворять информационным запросам посетителя. Все разделы и информация на них должны быть </w:t>
      </w:r>
      <w:proofErr w:type="gramStart"/>
      <w:r w:rsidRPr="00C34202">
        <w:rPr>
          <w:sz w:val="28"/>
          <w:szCs w:val="28"/>
        </w:rPr>
        <w:t>легко доступны</w:t>
      </w:r>
      <w:proofErr w:type="gramEnd"/>
      <w:r w:rsidRPr="00C34202">
        <w:rPr>
          <w:sz w:val="28"/>
          <w:szCs w:val="28"/>
        </w:rPr>
        <w:t xml:space="preserve">. Необходимо </w:t>
      </w:r>
      <w:proofErr w:type="gramStart"/>
      <w:r w:rsidRPr="00C34202">
        <w:rPr>
          <w:sz w:val="28"/>
          <w:szCs w:val="28"/>
        </w:rPr>
        <w:t>предоставить зашедшему гостю самостоятельно регулировать</w:t>
      </w:r>
      <w:proofErr w:type="gramEnd"/>
      <w:r w:rsidRPr="00C34202">
        <w:rPr>
          <w:sz w:val="28"/>
          <w:szCs w:val="28"/>
        </w:rPr>
        <w:t xml:space="preserve"> глубину просмотра и не предоставлять всю информацию сразу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</w:rPr>
        <w:t>Сайт - в первую очередь набор технологических процессов (обычно именуемых веб-технологиями), накладывающий, с одной стороны, ограничения на формы информационного и эмоционального воздействия, с другой - дающий такое разнообразие подобных форм, какое принципиально недостижимо ни для устного, ни для печатного способа передачи информации.</w:t>
      </w:r>
      <w:proofErr w:type="gramEnd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ругими словами, сайт - это электронная публикация любого размера и содержания, доступная во Всемирной Сети Интернет, причем любой направленности, информационной или эмоциональной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EB5F9D">
      <w:pPr>
        <w:pStyle w:val="10"/>
        <w:rPr>
          <w:b/>
          <w:sz w:val="28"/>
          <w:szCs w:val="28"/>
        </w:rPr>
      </w:pPr>
      <w:bookmarkStart w:id="1" w:name="_Toc390383670"/>
      <w:r w:rsidRPr="00C34202">
        <w:rPr>
          <w:b/>
          <w:sz w:val="28"/>
          <w:szCs w:val="28"/>
        </w:rPr>
        <w:t xml:space="preserve">1. </w:t>
      </w:r>
      <w:proofErr w:type="spellStart"/>
      <w:r w:rsidRPr="00C34202">
        <w:rPr>
          <w:b/>
          <w:sz w:val="28"/>
          <w:szCs w:val="28"/>
        </w:rPr>
        <w:t>Предпроектные</w:t>
      </w:r>
      <w:proofErr w:type="spellEnd"/>
      <w:r w:rsidRPr="00C34202">
        <w:rPr>
          <w:b/>
          <w:sz w:val="28"/>
          <w:szCs w:val="28"/>
        </w:rPr>
        <w:t xml:space="preserve"> исследования</w:t>
      </w:r>
      <w:bookmarkEnd w:id="1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EB5F9D" w:rsidRDefault="00C34202" w:rsidP="00EB5F9D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2" w:name="_Toc390383671"/>
      <w:r w:rsidRPr="00EB5F9D">
        <w:rPr>
          <w:b/>
          <w:sz w:val="28"/>
          <w:szCs w:val="28"/>
        </w:rPr>
        <w:t>Описание предметной области задачи автоматизации</w:t>
      </w:r>
      <w:bookmarkEnd w:id="2"/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айт-визитка – это небольшой сайт компании, который служит рекламой фирмы в интернете. Цель такого сайта - нести сведения о компании, какие услуги предоставляет юридическим и физическим лицам, цены на услуги, информацию о сотрудниках и образцы продукции.</w:t>
      </w:r>
    </w:p>
    <w:p w:rsidR="00C34202" w:rsidRDefault="00C34202" w:rsidP="00566050">
      <w:pPr>
        <w:suppressAutoHyphens/>
        <w:ind w:firstLine="709"/>
        <w:jc w:val="both"/>
        <w:rPr>
          <w:sz w:val="28"/>
          <w:szCs w:val="28"/>
          <w:lang w:val="en-US"/>
        </w:rPr>
      </w:pPr>
      <w:r w:rsidRPr="00C34202">
        <w:rPr>
          <w:sz w:val="28"/>
          <w:szCs w:val="28"/>
        </w:rPr>
        <w:t>Особенностью создания сайта для типографии является  его узкая направленность. Основная часть пользователей такого сайта -  с</w:t>
      </w:r>
      <w:r w:rsidR="00F57626">
        <w:rPr>
          <w:sz w:val="28"/>
          <w:szCs w:val="28"/>
        </w:rPr>
        <w:t>пециалисты в данной области</w:t>
      </w:r>
      <w:r w:rsidRPr="00C34202">
        <w:rPr>
          <w:sz w:val="28"/>
          <w:szCs w:val="28"/>
        </w:rPr>
        <w:t>:</w:t>
      </w:r>
      <w:r w:rsidR="00F57626">
        <w:rPr>
          <w:sz w:val="28"/>
          <w:szCs w:val="28"/>
        </w:rPr>
        <w:t xml:space="preserve"> дизайнеры, маркетологи</w:t>
      </w:r>
      <w:r w:rsidR="00F57626" w:rsidRPr="00F57626">
        <w:rPr>
          <w:sz w:val="28"/>
          <w:szCs w:val="28"/>
        </w:rPr>
        <w:t>,</w:t>
      </w:r>
      <w:r w:rsidR="00F57626">
        <w:rPr>
          <w:sz w:val="28"/>
          <w:szCs w:val="28"/>
        </w:rPr>
        <w:t xml:space="preserve"> т.е.</w:t>
      </w:r>
      <w:r w:rsidR="00F57626" w:rsidRPr="00F57626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люди</w:t>
      </w:r>
      <w:r w:rsidR="00F57626" w:rsidRPr="00F57626">
        <w:rPr>
          <w:sz w:val="28"/>
          <w:szCs w:val="28"/>
        </w:rPr>
        <w:t>,</w:t>
      </w:r>
      <w:r w:rsidRPr="00C34202">
        <w:rPr>
          <w:sz w:val="28"/>
          <w:szCs w:val="28"/>
        </w:rPr>
        <w:t xml:space="preserve"> непосредственно  знающие особенности полиграфической деятельности, конкретно офсетной печати, работы типографии в целом. Офсетная печать сейчас имеет большое распространение,  конкуренция на рынке типографий достаточна велика. Поэтому создание наиболее удобных и простых условий для потенциального пользователя сайта является одним из главных в настоящее время. </w:t>
      </w:r>
    </w:p>
    <w:p w:rsidR="00F94B48" w:rsidRDefault="00F5762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мках бакалаврской работы мною был разработан дизайн и функционал сайта типографии. Но время не стоит на месте, а веб-технологии </w:t>
      </w:r>
      <w:r>
        <w:rPr>
          <w:sz w:val="28"/>
          <w:szCs w:val="28"/>
        </w:rPr>
        <w:lastRenderedPageBreak/>
        <w:t xml:space="preserve">это динамически развивающаяся область </w:t>
      </w:r>
      <w:proofErr w:type="gramStart"/>
      <w:r>
        <w:rPr>
          <w:sz w:val="28"/>
          <w:szCs w:val="28"/>
        </w:rPr>
        <w:t>информационных</w:t>
      </w:r>
      <w:proofErr w:type="gramEnd"/>
      <w:r>
        <w:rPr>
          <w:sz w:val="28"/>
          <w:szCs w:val="28"/>
        </w:rPr>
        <w:t xml:space="preserve"> технологии, поэтому и мои разработки существенно устарели. Также был проведен анализ работоспособности сайта, его «дружественного» интерфейса и дизайна. Был сделан вывод, что сайт нужно обновить, разработать более простой в пользовании интерфейс. Также современные условия рынка веб-</w:t>
      </w:r>
      <w:r w:rsidR="006656B6">
        <w:rPr>
          <w:sz w:val="28"/>
          <w:szCs w:val="28"/>
        </w:rPr>
        <w:t>сайтов диктуют нам такие требования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а) скорость выполнения команд; б) адаптивность под различные устройства; в) </w:t>
      </w:r>
      <w:proofErr w:type="spellStart"/>
      <w:r>
        <w:rPr>
          <w:sz w:val="28"/>
          <w:szCs w:val="28"/>
        </w:rPr>
        <w:t>кроссбраузерность</w:t>
      </w:r>
      <w:proofErr w:type="spellEnd"/>
      <w:r>
        <w:rPr>
          <w:sz w:val="28"/>
          <w:szCs w:val="28"/>
        </w:rPr>
        <w:t>. М</w:t>
      </w:r>
      <w:r w:rsidR="006656B6">
        <w:rPr>
          <w:sz w:val="28"/>
          <w:szCs w:val="28"/>
        </w:rPr>
        <w:t>ой первоначально разработанный сайт спустя два года уже не соответствует этим требованиям</w:t>
      </w:r>
      <w:proofErr w:type="gramStart"/>
      <w:r w:rsidR="006656B6">
        <w:rPr>
          <w:sz w:val="28"/>
          <w:szCs w:val="28"/>
        </w:rPr>
        <w:t>.</w:t>
      </w:r>
      <w:proofErr w:type="gramEnd"/>
      <w:r w:rsidR="00F94B48">
        <w:rPr>
          <w:sz w:val="28"/>
          <w:szCs w:val="28"/>
        </w:rPr>
        <w:t xml:space="preserve"> Поэтому было принято решение создать уже не сайт, </w:t>
      </w:r>
    </w:p>
    <w:p w:rsidR="00F57626" w:rsidRDefault="00F94B48" w:rsidP="00F94B48">
      <w:pPr>
        <w:suppressAutoHyphens/>
        <w:jc w:val="both"/>
        <w:rPr>
          <w:sz w:val="28"/>
          <w:szCs w:val="28"/>
        </w:rPr>
      </w:pPr>
      <w:bookmarkStart w:id="3" w:name="_GoBack"/>
      <w:bookmarkEnd w:id="3"/>
      <w:r>
        <w:rPr>
          <w:sz w:val="28"/>
          <w:szCs w:val="28"/>
        </w:rPr>
        <w:t>а веб –приложение.</w:t>
      </w:r>
    </w:p>
    <w:p w:rsidR="006656B6" w:rsidRDefault="006656B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 как были выявлены недостатки дизайна старого сайта, в рамках дипломной работы будет разработан новый дизайн.</w:t>
      </w:r>
    </w:p>
    <w:p w:rsidR="006656B6" w:rsidRPr="00F57626" w:rsidRDefault="006656B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b/>
          <w:i/>
          <w:color w:val="000000"/>
          <w:sz w:val="28"/>
          <w:szCs w:val="28"/>
        </w:rPr>
        <w:t>Офсетная печать</w:t>
      </w:r>
      <w:r w:rsidRPr="00C34202">
        <w:rPr>
          <w:color w:val="000000"/>
          <w:sz w:val="28"/>
          <w:szCs w:val="28"/>
        </w:rPr>
        <w:t xml:space="preserve"> (</w:t>
      </w:r>
      <w:r w:rsidRPr="00C34202">
        <w:rPr>
          <w:i/>
          <w:color w:val="000000"/>
          <w:sz w:val="28"/>
          <w:szCs w:val="28"/>
        </w:rPr>
        <w:t xml:space="preserve">англ. </w:t>
      </w:r>
      <w:r w:rsidRPr="00C34202">
        <w:rPr>
          <w:i/>
          <w:color w:val="000000"/>
          <w:sz w:val="28"/>
          <w:szCs w:val="28"/>
          <w:lang w:val="en-US"/>
        </w:rPr>
        <w:t>offset</w:t>
      </w:r>
      <w:r w:rsidRPr="00C34202">
        <w:rPr>
          <w:i/>
          <w:color w:val="000000"/>
          <w:sz w:val="28"/>
          <w:szCs w:val="28"/>
        </w:rPr>
        <w:t xml:space="preserve"> – перенос</w:t>
      </w:r>
      <w:r w:rsidRPr="00C34202">
        <w:rPr>
          <w:color w:val="000000"/>
          <w:sz w:val="28"/>
          <w:szCs w:val="28"/>
        </w:rPr>
        <w:t>) – способ печатания, при котором краска с печатной формы передаётся под давлением на промежуточную эластичную поверхность резинового полотна, а с неё на бумагу или др. печатный материал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Обычно название «офсетная печать» объединяет процессы печатания с форм </w:t>
      </w:r>
      <w:r w:rsidRPr="00C34202">
        <w:rPr>
          <w:i/>
          <w:iCs/>
          <w:color w:val="000000"/>
          <w:sz w:val="28"/>
          <w:szCs w:val="28"/>
        </w:rPr>
        <w:t xml:space="preserve">плоской печати, </w:t>
      </w:r>
      <w:r w:rsidRPr="00C34202">
        <w:rPr>
          <w:color w:val="000000"/>
          <w:sz w:val="28"/>
          <w:szCs w:val="28"/>
        </w:rPr>
        <w:t xml:space="preserve">которые основаны на избирательном смачивании печатающих элементов краской, а пробельных – водным раствором, что достигается благодаря различным молекулярно-поверхностным свойствам отд. участков формы. В процессе печатания форму попеременно смачивают водным раствором и закатывают краской, после чего вводят под давлением в контакт с поверхностью резиновой пластины, а последнюю – в контакт с бумагой и получают отпечаток. Таким образом, происходит двукратная передача изображения и бумага не входит в непосредственный контакт с печатной формой, что позволяет резко сократить давление, необходимое при печатании, </w:t>
      </w:r>
      <w:proofErr w:type="gramStart"/>
      <w:r w:rsidRPr="00C34202">
        <w:rPr>
          <w:color w:val="000000"/>
          <w:sz w:val="28"/>
          <w:szCs w:val="28"/>
        </w:rPr>
        <w:t>а</w:t>
      </w:r>
      <w:proofErr w:type="gramEnd"/>
      <w:r w:rsidRPr="00C34202">
        <w:rPr>
          <w:color w:val="000000"/>
          <w:sz w:val="28"/>
          <w:szCs w:val="28"/>
        </w:rPr>
        <w:t xml:space="preserve"> следовательно, и износ формы, увеличить скорость печатания и улучшить качество воспроизведения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В целом можно сказать, что офсетная печать, единственный вид печати, который не накладывает ограничений на оригинал-макетирование. Фактически можно воспроизвести на бумаге любой замысел дизайнера. По сути, ее единственный недостаток – невозможность экономичной печати малых тиражей.</w:t>
      </w:r>
    </w:p>
    <w:p w:rsidR="00C34202" w:rsidRPr="00C34202" w:rsidRDefault="00C34202" w:rsidP="00566050">
      <w:pPr>
        <w:tabs>
          <w:tab w:val="left" w:pos="720"/>
        </w:tabs>
        <w:ind w:firstLine="709"/>
        <w:jc w:val="both"/>
        <w:rPr>
          <w:color w:val="000000"/>
          <w:sz w:val="28"/>
          <w:szCs w:val="28"/>
        </w:rPr>
      </w:pPr>
      <w:r w:rsidRPr="00C34202">
        <w:rPr>
          <w:i/>
          <w:color w:val="000000"/>
          <w:sz w:val="28"/>
          <w:szCs w:val="28"/>
        </w:rPr>
        <w:t>Способ офсетной печати стал доминирующим благодаря целому ряду объективных причин</w:t>
      </w:r>
      <w:r w:rsidRPr="00C34202">
        <w:rPr>
          <w:color w:val="000000"/>
          <w:sz w:val="28"/>
          <w:szCs w:val="28"/>
        </w:rPr>
        <w:t>, к числу которых относятся: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универсальные возможности художественного оформления изданий (большая свобода в компоновке материала в пределах полосы, использование разнообразных по конфигурации, размерам и красочности элементов изображения и их сочетаний и т.п.)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легкость (по сравнению со способом высокой печати) изготовления крупноформатной продукции на листовых и рулонных машинах при использовании бумаг различной массы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улучшение качества на базе стандартизации технологий и появление новых основных и вспомогательных материалов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ейчас офсетная печать является самым известным и распространенным видом печати, который по праву можно назвать классическим, если речь идет о печати на бумаге и картоне. Это основной способ печати большинства производимой полиграфической продукции. </w:t>
      </w:r>
      <w:proofErr w:type="gramStart"/>
      <w:r w:rsidRPr="00C34202">
        <w:rPr>
          <w:color w:val="000000"/>
          <w:sz w:val="28"/>
          <w:szCs w:val="28"/>
        </w:rPr>
        <w:t xml:space="preserve">Печать полноцветных брошюр, изготовление буклетов, создание </w:t>
      </w:r>
      <w:proofErr w:type="spellStart"/>
      <w:r w:rsidRPr="00C34202">
        <w:rPr>
          <w:color w:val="000000"/>
          <w:sz w:val="28"/>
          <w:szCs w:val="28"/>
        </w:rPr>
        <w:t>стикеров</w:t>
      </w:r>
      <w:proofErr w:type="spellEnd"/>
      <w:r w:rsidRPr="00C34202">
        <w:rPr>
          <w:color w:val="000000"/>
          <w:sz w:val="28"/>
          <w:szCs w:val="28"/>
        </w:rPr>
        <w:t>, дизайн журналов, тиражирование листовок, верстка книг, производство плакатов, визитных карточек, изобразительной продукции, всевозможных рекламных материалов, приглашений, календарей, плакатов, этикеток – все это сфера применения офсетной печати.</w:t>
      </w:r>
      <w:proofErr w:type="gramEnd"/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Технология офсетной печати позволяет производить высококачественную полиграфическую продукцию с оптимальным соотношением цена / качество, однако ее применение целесообразно при печати больших и средних тиражей и в небольших типографиях она используется нечасто.</w:t>
      </w:r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EB5F9D" w:rsidRDefault="00C34202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4" w:name="_Toc390383672"/>
      <w:r w:rsidRPr="00EB5F9D">
        <w:rPr>
          <w:b/>
          <w:sz w:val="28"/>
          <w:szCs w:val="28"/>
        </w:rPr>
        <w:t>Анализ прототипов системы</w:t>
      </w:r>
      <w:bookmarkEnd w:id="4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В настоящее время почти у каждого предприятия есть свой сайт. В сети Интернет я видела различные сайты типографий. Так как данный сайт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будет рекламировать типографию города Харькова я решила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проанализировать сайты именно харьковских типографий.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5" w:name="_Toc390383673"/>
      <w:r w:rsidRPr="00C34202">
        <w:rPr>
          <w:rFonts w:ascii="Times New Roman" w:hAnsi="Times New Roman"/>
          <w:b/>
          <w:i w:val="0"/>
          <w:sz w:val="28"/>
          <w:szCs w:val="28"/>
        </w:rPr>
        <w:t>Прототип первый</w:t>
      </w:r>
      <w:bookmarkEnd w:id="5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Одним из первых сайтов на мой запрос «типография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харьков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 появляется сайт </w:t>
      </w:r>
      <w:hyperlink r:id="rId9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igrafservice.com.ua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 xml:space="preserve"> типографии «Полиграф сервис»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Данный сайт  предоставляет хорошую рекламную информацию о своей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айт довольно просто написан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 с помощью языка верстки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HTML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таблицы стилей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SS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загружаются картинки с помощью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JavaScript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 и отправка формы на сервер реализована с помощью языка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HP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. Дизайн данного сайта слишком прост, и не отображает профессиональную направленность данного предприятия. Такой дизайн подойдет абсолютно любому предприятию, но не останется в памяти пользователя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При открытии сайта мы видим первую страницу сайта «Главная». Вверху страницы мы видим меню «Войти – Регистрация – Забыли пароль? ». это меню скорее всего для разработано для администратора сайта или работников этой типографии,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т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.к</w:t>
      </w:r>
      <w:proofErr w:type="spellEnd"/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возможности регистрации на этом сайте нет, и меню «Регистрация» не активно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 Далее расположено большое навигационное меню, состоящее из 5 пунктов 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О нас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lastRenderedPageBreak/>
        <w:t>Контакты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и выборе любого пункта меню мы переходим на новую страницу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На главной странице сайта представлены образцы продукции, основная информация о типографии и небольшие советы дизайнерам и предпринимателям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как сделать свой товар интереснее. 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65DCE4CA" wp14:editId="664214DD">
            <wp:extent cx="6115050" cy="372007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466" cy="372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i w:val="0"/>
          <w:sz w:val="28"/>
          <w:szCs w:val="28"/>
        </w:rPr>
        <w:t xml:space="preserve">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1 — Веб-интерфейс начальной страницы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Внизу главной страницы слева мы видим пример табличной верстки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меню состоящее из 3 столбцов. В первом столбце -  примерный прейскурант на некоторые виды продукции типографии «Полиграф сервис». При нажатии на ссылку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rice</w:t>
      </w:r>
      <w:r w:rsidRPr="00C34202">
        <w:rPr>
          <w:rFonts w:ascii="Times New Roman" w:hAnsi="Times New Roman"/>
          <w:i w:val="0"/>
          <w:sz w:val="28"/>
          <w:szCs w:val="28"/>
        </w:rPr>
        <w:t>.</w:t>
      </w:r>
      <w:proofErr w:type="spellStart"/>
      <w:r w:rsidRPr="00C34202">
        <w:rPr>
          <w:rFonts w:ascii="Times New Roman" w:hAnsi="Times New Roman"/>
          <w:i w:val="0"/>
          <w:sz w:val="28"/>
          <w:szCs w:val="28"/>
          <w:lang w:val="en-US"/>
        </w:rPr>
        <w:t>xls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 загружается на диск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Excel</w:t>
      </w:r>
      <w:r w:rsidRPr="00C34202">
        <w:rPr>
          <w:rFonts w:ascii="Times New Roman" w:hAnsi="Times New Roman"/>
          <w:i w:val="0"/>
          <w:sz w:val="28"/>
          <w:szCs w:val="28"/>
        </w:rPr>
        <w:t>-файл с подробным прейскурантом. Среднее меню дает возможность посетителю данного сайта задать свой вопрос администратору сайта, для этого нужно заполнить 5 обязательных полей на форме. Последнее меню представляет собой контактную информацию 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lastRenderedPageBreak/>
        <w:drawing>
          <wp:inline distT="0" distB="0" distL="0" distR="0" wp14:anchorId="10274951" wp14:editId="4E345289">
            <wp:extent cx="623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color w:val="000000"/>
          <w:sz w:val="28"/>
          <w:szCs w:val="28"/>
        </w:rPr>
        <w:t xml:space="preserve">                   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2 — Начальная страница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К достоинствам сайта типографии «Полиграф-сервис» можно отнести удобное меню переходов по страницам сайта, наличие образцов продукции, что является важным рекламным ходом, и предоставление полного прайс-листа на услуги типографии.  </w:t>
      </w:r>
    </w:p>
    <w:p w:rsidR="00C34202" w:rsidRPr="00C34202" w:rsidRDefault="00C34202" w:rsidP="00566050">
      <w:pPr>
        <w:pStyle w:val="21"/>
        <w:rPr>
          <w:rFonts w:ascii="Times New Roman" w:hAnsi="Times New Roman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Недостатком данного 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айта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на мой взгляд является слишком простой и нагружающий информацией дизайн сайт. У потенциального пользователя не возникнет интереса к прочтению большого объёма текста, еще и потому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что размер шрифта не удовлетворяет принцип наглядности сайта.</w:t>
      </w:r>
    </w:p>
    <w:p w:rsidR="00C34202" w:rsidRPr="00C34202" w:rsidRDefault="00C34202" w:rsidP="00112793">
      <w:pPr>
        <w:pStyle w:val="21"/>
        <w:outlineLvl w:val="2"/>
        <w:rPr>
          <w:rFonts w:ascii="Times New Roman" w:hAnsi="Times New Roman"/>
          <w:sz w:val="28"/>
          <w:szCs w:val="28"/>
        </w:rPr>
      </w:pPr>
      <w:r w:rsidRPr="00C34202">
        <w:rPr>
          <w:rFonts w:ascii="Times New Roman" w:hAnsi="Times New Roman"/>
          <w:sz w:val="28"/>
          <w:szCs w:val="28"/>
        </w:rPr>
        <w:t xml:space="preserve">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6" w:name="_Toc390383674"/>
      <w:r w:rsidRPr="00C34202">
        <w:rPr>
          <w:rFonts w:ascii="Times New Roman" w:hAnsi="Times New Roman"/>
          <w:b/>
          <w:i w:val="0"/>
          <w:sz w:val="28"/>
          <w:szCs w:val="28"/>
        </w:rPr>
        <w:t>Прототип второй</w:t>
      </w:r>
      <w:bookmarkEnd w:id="6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Аналогом подобного сайта для типографии является сайт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, расположенный по такому адресу в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Интернет-пространстве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: </w:t>
      </w:r>
      <w:hyperlink r:id="rId12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nocvet.kharkov.ua/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>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Данный сайт имеет приятный для визуального восприятия дизайн. Сайт прост в навигации и предоставляет всю необходимую информацию о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 Все страницы выполнены в одном стиле, характерном для полиграфического предприятия. Мы видим буквенное изображение цветовой модели «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MYK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» (голубой-пурпурный-желтый-черный) и цветности печати. </w:t>
      </w:r>
    </w:p>
    <w:p w:rsidR="00C34202" w:rsidRPr="00C34202" w:rsidRDefault="00C34202" w:rsidP="00566050">
      <w:pPr>
        <w:shd w:val="clear" w:color="auto" w:fill="FFFFFF"/>
        <w:spacing w:before="100" w:beforeAutospacing="1" w:after="100" w:afterAutospacing="1"/>
        <w:jc w:val="both"/>
        <w:rPr>
          <w:sz w:val="28"/>
          <w:szCs w:val="28"/>
        </w:rPr>
      </w:pPr>
      <w:r w:rsidRPr="00C34202">
        <w:rPr>
          <w:bCs/>
          <w:sz w:val="28"/>
          <w:szCs w:val="28"/>
        </w:rPr>
        <w:t>Цветность печати </w:t>
      </w:r>
      <w:r w:rsidRPr="00C34202">
        <w:rPr>
          <w:sz w:val="28"/>
          <w:szCs w:val="28"/>
        </w:rPr>
        <w:t>- количество красок, которыми печатается конкретное изделие. В полиграфии для цветной печати используется 4 основных цвета красок. Коротко они называются CMYK (произносится как "</w:t>
      </w:r>
      <w:proofErr w:type="spellStart"/>
      <w:r w:rsidRPr="00C34202">
        <w:rPr>
          <w:sz w:val="28"/>
          <w:szCs w:val="28"/>
        </w:rPr>
        <w:t>цмик</w:t>
      </w:r>
      <w:proofErr w:type="spellEnd"/>
      <w:r w:rsidRPr="00C34202">
        <w:rPr>
          <w:sz w:val="28"/>
          <w:szCs w:val="28"/>
        </w:rPr>
        <w:t>" или реже "</w:t>
      </w:r>
      <w:proofErr w:type="spellStart"/>
      <w:r w:rsidRPr="00C34202">
        <w:rPr>
          <w:sz w:val="28"/>
          <w:szCs w:val="28"/>
        </w:rPr>
        <w:t>смик</w:t>
      </w:r>
      <w:proofErr w:type="spellEnd"/>
      <w:r w:rsidRPr="00C34202">
        <w:rPr>
          <w:sz w:val="28"/>
          <w:szCs w:val="28"/>
        </w:rPr>
        <w:t xml:space="preserve">"). Аббревиатура CMYK образована из букв английских названий цветов. По-русски эти цвета часто называют так: голубой, пурпурный, </w:t>
      </w:r>
      <w:r w:rsidRPr="00C34202">
        <w:rPr>
          <w:sz w:val="28"/>
          <w:szCs w:val="28"/>
        </w:rPr>
        <w:lastRenderedPageBreak/>
        <w:t xml:space="preserve">жёлтый и черный; но профессионалы подразумевают  </w:t>
      </w:r>
      <w:r w:rsidRPr="00C34202">
        <w:rPr>
          <w:sz w:val="28"/>
          <w:szCs w:val="28"/>
          <w:lang w:val="en-US"/>
        </w:rPr>
        <w:t>Cyan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Magenta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Yellow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Black</w:t>
      </w:r>
      <w:r w:rsidRPr="00C34202">
        <w:rPr>
          <w:sz w:val="28"/>
          <w:szCs w:val="28"/>
        </w:rPr>
        <w:t>.</w:t>
      </w:r>
      <w:r w:rsidRPr="00C34202">
        <w:rPr>
          <w:color w:val="000000"/>
          <w:sz w:val="28"/>
          <w:szCs w:val="28"/>
        </w:rPr>
        <w:t>Для любого цветного изображения потребуется использовать все 4 краски. Для черно-белой картинки достаточно будет лишь одной черной краски. В связи с тем, что любой листок бумаги имеет 2 стороны, то используется пара цифр: для лицевой и оборотной стороны. Если оборот остается чистым, то для его обозначения используется ноль - "0".Таким образом, цветность печати принято обозначают при помощи цифр: 4+0, 1+1 и т.д. Первая цифра — количество красок на лицевой стороне, вторая — на обороте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 страница сайт одновременно является и страницей пункта меню «О нас». Центральная часть страницы демонстрирует основную информацию о типографии,  с правой стороны мы видим вертикальное меню. Навигация по страницам сайта осуществляется непосредственно через это меню, перехода на главную страницу нет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Меню состоит из семи пунктов: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О нас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ортфолио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Цены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тать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онтакты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аждый пункт меню имеет ссылку на соответствующую страницу.</w:t>
      </w:r>
    </w:p>
    <w:p w:rsidR="00C34202" w:rsidRPr="00C34202" w:rsidRDefault="00C34202" w:rsidP="00566050">
      <w:pPr>
        <w:pStyle w:val="21"/>
        <w:ind w:left="36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7951F304" wp14:editId="57E4D830">
            <wp:extent cx="5934075" cy="3448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spacing w:line="480" w:lineRule="auto"/>
        <w:jc w:val="center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3 — Страница «О нас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lastRenderedPageBreak/>
        <w:t xml:space="preserve">Страница «Продукция» предоставляет краткую информацию о тех видах продукции,  которые  выпускает данное предприятие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01468D79" wp14:editId="0AADFAE1">
            <wp:extent cx="5934075" cy="30956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4 — Страница «Продукция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При нажатии на пункт меню «Услуги» мы переходим на соответствующую страницу. Центральный блок данной страницы представлен текстом, описывающим услуги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drawing>
          <wp:inline distT="0" distB="0" distL="0" distR="0" wp14:anchorId="4F7E4BC0" wp14:editId="3B2CEB11">
            <wp:extent cx="5934075" cy="3228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EB5F9D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5 — Страница «Услуги» второго прототипа</w:t>
      </w:r>
    </w:p>
    <w:p w:rsidR="00566050" w:rsidRPr="00EB5F9D" w:rsidRDefault="00566050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«Цены» данного сайта информацию о расценках на различные услуги типографии не несет, на этой странице информация  об услугах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lastRenderedPageBreak/>
        <w:drawing>
          <wp:inline distT="0" distB="0" distL="0" distR="0" wp14:anchorId="4542B2F5" wp14:editId="2AD83B4B">
            <wp:extent cx="6198203" cy="3352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8203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6 — Страница «Цены» второго прототипа</w:t>
      </w:r>
    </w:p>
    <w:p w:rsidR="00566050" w:rsidRPr="00EB5F9D" w:rsidRDefault="00566050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статьи имеет аналогичный дизайн, и представлена одной короткой статьей об упаковке. Страница контакты выводит контактную информацию для пользователя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 Анализируя данный сайт можно сделать вывод, что сайт создан с целью рекламы предприятия «</w:t>
      </w:r>
      <w:proofErr w:type="spell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», но сайт не несет полной информации о типографии. Пункты меню не соответствуют своему назначению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112793" w:rsidP="00112793">
      <w:pPr>
        <w:pStyle w:val="21"/>
        <w:spacing w:line="480" w:lineRule="auto"/>
        <w:outlineLvl w:val="2"/>
        <w:rPr>
          <w:rFonts w:ascii="Times New Roman" w:hAnsi="Times New Roman"/>
          <w:i w:val="0"/>
          <w:sz w:val="28"/>
          <w:szCs w:val="28"/>
        </w:rPr>
      </w:pPr>
      <w:bookmarkStart w:id="7" w:name="_Toc390383675"/>
      <w:r>
        <w:rPr>
          <w:rFonts w:ascii="Times New Roman" w:hAnsi="Times New Roman"/>
          <w:b/>
          <w:i w:val="0"/>
          <w:sz w:val="28"/>
          <w:szCs w:val="28"/>
        </w:rPr>
        <w:t xml:space="preserve">1.2.3 </w:t>
      </w:r>
      <w:r w:rsidR="00C34202" w:rsidRPr="00C34202">
        <w:rPr>
          <w:rFonts w:ascii="Times New Roman" w:hAnsi="Times New Roman"/>
          <w:b/>
          <w:i w:val="0"/>
          <w:sz w:val="28"/>
          <w:szCs w:val="28"/>
        </w:rPr>
        <w:t>Вывод</w:t>
      </w:r>
      <w:bookmarkEnd w:id="7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Анализируя достоинства и недостатки этих прототипов я выбирала наиболее подходящий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дизайн и функционал для  сайта для типографии «Баланс-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рин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lastRenderedPageBreak/>
        <w:drawing>
          <wp:inline distT="0" distB="0" distL="0" distR="0" wp14:anchorId="4467815D" wp14:editId="51DAB3D0">
            <wp:extent cx="5943600" cy="30003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112793">
      <w:pPr>
        <w:pStyle w:val="21"/>
        <w:outlineLvl w:val="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8" w:name="_Toc390383676"/>
      <w:r w:rsidR="00C34202" w:rsidRPr="00112793">
        <w:rPr>
          <w:b/>
          <w:sz w:val="28"/>
          <w:szCs w:val="28"/>
        </w:rPr>
        <w:t xml:space="preserve">Обоснование </w:t>
      </w:r>
      <w:proofErr w:type="gramStart"/>
      <w:r w:rsidR="00C34202" w:rsidRPr="00112793">
        <w:rPr>
          <w:b/>
          <w:sz w:val="28"/>
          <w:szCs w:val="28"/>
        </w:rPr>
        <w:t>выбора инструментальной среды разработки  программного обеспечения системы</w:t>
      </w:r>
      <w:bookmarkEnd w:id="8"/>
      <w:proofErr w:type="gramEnd"/>
    </w:p>
    <w:p w:rsidR="00C34202" w:rsidRPr="00C34202" w:rsidRDefault="00C34202" w:rsidP="00566050">
      <w:pPr>
        <w:ind w:left="792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(</w:t>
      </w:r>
      <w:proofErr w:type="gramEnd"/>
      <w:r w:rsidRPr="00C34202">
        <w:rPr>
          <w:sz w:val="28"/>
          <w:szCs w:val="28"/>
        </w:rPr>
        <w:t xml:space="preserve">от англ. </w:t>
      </w:r>
      <w:proofErr w:type="spellStart"/>
      <w:proofErr w:type="gramStart"/>
      <w:r w:rsidRPr="00C34202">
        <w:rPr>
          <w:sz w:val="28"/>
          <w:szCs w:val="28"/>
        </w:rPr>
        <w:t>HyperText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Markup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Language</w:t>
      </w:r>
      <w:proofErr w:type="spellEnd"/>
      <w:r w:rsidRPr="00C34202">
        <w:rPr>
          <w:sz w:val="28"/>
          <w:szCs w:val="28"/>
        </w:rPr>
        <w:t xml:space="preserve"> - "язык разметки гипертекста") - стандартный язык разметки документов во Всемирной паутине.</w:t>
      </w:r>
      <w:proofErr w:type="gramEnd"/>
      <w:r w:rsidRPr="00C34202">
        <w:rPr>
          <w:sz w:val="28"/>
          <w:szCs w:val="28"/>
        </w:rPr>
        <w:t xml:space="preserve"> Большинство веб-страниц создаются при помощи языка HTML (или XHTML). Язык HTML интерпретируется браузером и отображается в виде документа, в удобной для человека форме. Язык HTML был разработан британским учёным Тимом </w:t>
      </w:r>
      <w:proofErr w:type="spellStart"/>
      <w:r w:rsidRPr="00C34202">
        <w:rPr>
          <w:sz w:val="28"/>
          <w:szCs w:val="28"/>
        </w:rPr>
        <w:t>Бернерсом</w:t>
      </w:r>
      <w:proofErr w:type="spellEnd"/>
      <w:r w:rsidRPr="00C34202">
        <w:rPr>
          <w:sz w:val="28"/>
          <w:szCs w:val="28"/>
        </w:rPr>
        <w:t xml:space="preserve">-Ли приблизительно в 1989-1991 годах в стенах Европейского совета по ядерным исследованиям в Женеве (Швейцария). HTML создавался как язык для обмена научной и технической документацией, пригодный для использования людьми, не являющимися специалистами в области вёрстки. HTML успешно справлялся с проблемой сложности SGML путём определения небольшого набора структурных и семантических элементов - дескрипторов. Дескрипторы также часто называют "тегами". С помощью HTML можно легко создать относительно простой, но красиво оформленный документ. Помимо упрощения структуры документа, в HTML внесена поддержка гипертекста. Мультимедийные возможности были добавлены позже. Изначально язык HTML был задуман и создан как средство структурирования и форматирования документов без их привязки к средствам воспроизведения (отображения). В идеале, текст с разметкой HTML должен был без стилистических и структурных искажений воспроизводиться на оборудовании с различной технической оснащённостью (цветной экран современного компьютера, монохромный экран органайзера, ограниченный по размерам экран мобильного телефона или устройства и программы голосового воспроизведения текстов). С течением времени, основная идея </w:t>
      </w:r>
      <w:proofErr w:type="spellStart"/>
      <w:r w:rsidRPr="00C34202">
        <w:rPr>
          <w:sz w:val="28"/>
          <w:szCs w:val="28"/>
        </w:rPr>
        <w:t>платформонезависимости</w:t>
      </w:r>
      <w:proofErr w:type="spellEnd"/>
      <w:r w:rsidRPr="00C34202">
        <w:rPr>
          <w:sz w:val="28"/>
          <w:szCs w:val="28"/>
        </w:rPr>
        <w:t xml:space="preserve"> языка HTML была отдана в своеобразную жертву современным потребностям в мультимедийном и </w:t>
      </w:r>
      <w:r w:rsidRPr="00C34202">
        <w:rPr>
          <w:sz w:val="28"/>
          <w:szCs w:val="28"/>
        </w:rPr>
        <w:lastRenderedPageBreak/>
        <w:t>графическом оформлении. HTML - теговый язык разметки документов. Любой документ на языке HTML представляет собой набор элементов, причём начало и конец каждого элемента обозначается специальными пометками - тегами. Элементы могут быть пустыми, то есть не содержащими никакого текста и других данных (например, тег перевода строки &lt;</w:t>
      </w:r>
      <w:proofErr w:type="spellStart"/>
      <w:r w:rsidRPr="00C34202">
        <w:rPr>
          <w:sz w:val="28"/>
          <w:szCs w:val="28"/>
        </w:rPr>
        <w:t>br</w:t>
      </w:r>
      <w:proofErr w:type="spellEnd"/>
      <w:r w:rsidRPr="00C34202">
        <w:rPr>
          <w:sz w:val="28"/>
          <w:szCs w:val="28"/>
        </w:rPr>
        <w:t xml:space="preserve">&gt;). В этом случае обычно не указывается закрывающий тег. Кроме того, элементы могут иметь атрибуты, определяющие какие-либо их свойства (например, размер шрифта для элемента </w:t>
      </w:r>
      <w:proofErr w:type="spellStart"/>
      <w:r w:rsidRPr="00C34202">
        <w:rPr>
          <w:sz w:val="28"/>
          <w:szCs w:val="28"/>
        </w:rPr>
        <w:t>font</w:t>
      </w:r>
      <w:proofErr w:type="spellEnd"/>
      <w:r w:rsidRPr="00C34202">
        <w:rPr>
          <w:sz w:val="28"/>
          <w:szCs w:val="28"/>
        </w:rPr>
        <w:t xml:space="preserve">). 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- это язык управления сценариями просмотра гипертекстовых страниц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 xml:space="preserve"> на стороне клиента.</w:t>
      </w:r>
      <w:proofErr w:type="gramEnd"/>
      <w:r w:rsidRPr="00C34202">
        <w:rPr>
          <w:sz w:val="28"/>
          <w:szCs w:val="28"/>
        </w:rPr>
        <w:t xml:space="preserve"> Если быть более точным, то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- это не только язык программирования на стороне клиента. </w:t>
      </w:r>
      <w:proofErr w:type="spellStart"/>
      <w:r w:rsidRPr="00C34202">
        <w:rPr>
          <w:sz w:val="28"/>
          <w:szCs w:val="28"/>
        </w:rPr>
        <w:t>Liveware</w:t>
      </w:r>
      <w:proofErr w:type="spellEnd"/>
      <w:r w:rsidRPr="00C34202">
        <w:rPr>
          <w:sz w:val="28"/>
          <w:szCs w:val="28"/>
        </w:rPr>
        <w:t xml:space="preserve">, прародител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, является средством подстановок на стороне сервера </w:t>
      </w:r>
      <w:proofErr w:type="spellStart"/>
      <w:r w:rsidRPr="00C34202">
        <w:rPr>
          <w:sz w:val="28"/>
          <w:szCs w:val="28"/>
        </w:rPr>
        <w:t>Netscape</w:t>
      </w:r>
      <w:proofErr w:type="spellEnd"/>
      <w:r w:rsidRPr="00C34202">
        <w:rPr>
          <w:sz w:val="28"/>
          <w:szCs w:val="28"/>
        </w:rPr>
        <w:t xml:space="preserve">. Однако наибольшую популярност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обеспечило программирование на стороне клиента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идея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состоит в возможности изменения значений атрибутов HTML-контейнеров и свой</w:t>
      </w:r>
      <w:proofErr w:type="gramStart"/>
      <w:r w:rsidRPr="00C34202">
        <w:rPr>
          <w:sz w:val="28"/>
          <w:szCs w:val="28"/>
        </w:rPr>
        <w:t>ств ср</w:t>
      </w:r>
      <w:proofErr w:type="gramEnd"/>
      <w:r w:rsidRPr="00C34202">
        <w:rPr>
          <w:sz w:val="28"/>
          <w:szCs w:val="28"/>
        </w:rPr>
        <w:t>еды отображения в процессе просмотра HTML-страницы пользователем. При этом перезагрузки страницы не происходит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практике это выражается в том, что можно, например, изменить цвет фона страницы или интегрированную в документ картинку, открыть новое окно или выдать предупреждение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илем или CSS (</w:t>
      </w:r>
      <w:proofErr w:type="spellStart"/>
      <w:r w:rsidRPr="00C34202">
        <w:rPr>
          <w:sz w:val="28"/>
          <w:szCs w:val="28"/>
        </w:rPr>
        <w:t>Cascading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tyle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heets</w:t>
      </w:r>
      <w:proofErr w:type="spellEnd"/>
      <w:r w:rsidRPr="00C34202">
        <w:rPr>
          <w:sz w:val="28"/>
          <w:szCs w:val="28"/>
        </w:rPr>
        <w:t xml:space="preserve">, каскадные таблицы стилей) называется набор параметров форматирования, который применяется к элементам документа, чтобы изменить их внешний вид. Возможность работы со стилями издавна включают в развитые издательские системы и текстовые редакторы, тем самым позволяя одним нажатием кнопки придать тексту заданный, заранее установленный вид. Это доступно и создателям сайта, когда цвет, размеры текста и другие параметры хранятся в определенном месте и легко применяются к любому тегу. Еще одним преимуществом стилей является то, что они предлагают намного больше возможностей для форматирования, чем </w:t>
      </w:r>
      <w:proofErr w:type="gramStart"/>
      <w:r w:rsidRPr="00C34202">
        <w:rPr>
          <w:sz w:val="28"/>
          <w:szCs w:val="28"/>
        </w:rPr>
        <w:t>обычный</w:t>
      </w:r>
      <w:proofErr w:type="gramEnd"/>
      <w:r w:rsidRPr="00C34202">
        <w:rPr>
          <w:sz w:val="28"/>
          <w:szCs w:val="28"/>
        </w:rPr>
        <w:t xml:space="preserve"> HTML. </w:t>
      </w:r>
      <w:proofErr w:type="gramStart"/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представляет собой мощную систему, расширяющую возможности дизайна и верстки веб-страниц.</w:t>
      </w:r>
      <w:proofErr w:type="gramEnd"/>
    </w:p>
    <w:p w:rsidR="00C34202" w:rsidRPr="00C34202" w:rsidRDefault="00C34202" w:rsidP="00566050">
      <w:pPr>
        <w:shd w:val="clear" w:color="auto" w:fill="FFFFFF"/>
        <w:ind w:firstLine="200"/>
        <w:jc w:val="both"/>
        <w:rPr>
          <w:color w:val="121212"/>
          <w:sz w:val="28"/>
          <w:szCs w:val="28"/>
        </w:rPr>
      </w:pPr>
      <w:r w:rsidRPr="00C34202">
        <w:rPr>
          <w:color w:val="121212"/>
          <w:sz w:val="28"/>
          <w:szCs w:val="28"/>
        </w:rPr>
        <w:t xml:space="preserve">PHP - язык создания сценариев, который давно перерос свое название. Дело в том, что PHP - это аббревиатура от слов </w:t>
      </w:r>
      <w:proofErr w:type="spellStart"/>
      <w:r w:rsidRPr="00C34202">
        <w:rPr>
          <w:color w:val="121212"/>
          <w:sz w:val="28"/>
          <w:szCs w:val="28"/>
        </w:rPr>
        <w:t>Personal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Home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Page</w:t>
      </w:r>
      <w:proofErr w:type="spellEnd"/>
      <w:r w:rsidRPr="00C34202">
        <w:rPr>
          <w:color w:val="121212"/>
          <w:sz w:val="28"/>
          <w:szCs w:val="28"/>
        </w:rPr>
        <w:t xml:space="preserve">. Первая версия PHP была создана </w:t>
      </w:r>
      <w:proofErr w:type="spellStart"/>
      <w:r w:rsidRPr="00C34202">
        <w:rPr>
          <w:color w:val="121212"/>
          <w:sz w:val="28"/>
          <w:szCs w:val="28"/>
        </w:rPr>
        <w:t>Расмусом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Лердорфом</w:t>
      </w:r>
      <w:proofErr w:type="spellEnd"/>
      <w:r w:rsidRPr="00C34202">
        <w:rPr>
          <w:color w:val="121212"/>
          <w:sz w:val="28"/>
          <w:szCs w:val="28"/>
        </w:rPr>
        <w:t xml:space="preserve"> в 1994 г. и представляла собой набор инструментов для отслеживания посетителей </w:t>
      </w:r>
      <w:proofErr w:type="spellStart"/>
      <w:r w:rsidRPr="00C34202">
        <w:rPr>
          <w:color w:val="121212"/>
          <w:sz w:val="28"/>
          <w:szCs w:val="28"/>
        </w:rPr>
        <w:t>Web</w:t>
      </w:r>
      <w:proofErr w:type="spellEnd"/>
      <w:r w:rsidRPr="00C34202">
        <w:rPr>
          <w:color w:val="121212"/>
          <w:sz w:val="28"/>
          <w:szCs w:val="28"/>
        </w:rPr>
        <w:t xml:space="preserve">-страницы. Со временем PHP из набора инструментов превратился в полноценный язык программирования, а его название было изменено как рекурсивное образование PHP </w:t>
      </w:r>
      <w:proofErr w:type="spellStart"/>
      <w:r w:rsidRPr="00C34202">
        <w:rPr>
          <w:color w:val="121212"/>
          <w:sz w:val="28"/>
          <w:szCs w:val="28"/>
        </w:rPr>
        <w:t>HyperText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Preprocessor</w:t>
      </w:r>
      <w:proofErr w:type="spellEnd"/>
      <w:r w:rsidRPr="00C34202">
        <w:rPr>
          <w:color w:val="121212"/>
          <w:sz w:val="28"/>
          <w:szCs w:val="28"/>
        </w:rPr>
        <w:t xml:space="preserve"> (препроцессор гипертекста PHP).</w:t>
      </w:r>
    </w:p>
    <w:p w:rsidR="00C34202" w:rsidRPr="00C34202" w:rsidRDefault="00C34202" w:rsidP="00566050">
      <w:pPr>
        <w:shd w:val="clear" w:color="auto" w:fill="FFFFFF"/>
        <w:ind w:firstLine="200"/>
        <w:jc w:val="both"/>
        <w:rPr>
          <w:color w:val="121212"/>
          <w:sz w:val="28"/>
          <w:szCs w:val="28"/>
        </w:rPr>
      </w:pPr>
      <w:r w:rsidRPr="00C34202">
        <w:rPr>
          <w:color w:val="121212"/>
          <w:sz w:val="28"/>
          <w:szCs w:val="28"/>
        </w:rPr>
        <w:t xml:space="preserve">PHP - это серверный язык создания сценариев. Конструкции PHP, вставленные в HTML-текст, выполняются сервером при каждом посещении страницы. Результат их обработки вместе с </w:t>
      </w:r>
      <w:proofErr w:type="gramStart"/>
      <w:r w:rsidRPr="00C34202">
        <w:rPr>
          <w:color w:val="121212"/>
          <w:sz w:val="28"/>
          <w:szCs w:val="28"/>
        </w:rPr>
        <w:t>обычным</w:t>
      </w:r>
      <w:proofErr w:type="gramEnd"/>
      <w:r w:rsidRPr="00C34202">
        <w:rPr>
          <w:color w:val="121212"/>
          <w:sz w:val="28"/>
          <w:szCs w:val="28"/>
        </w:rPr>
        <w:t xml:space="preserve"> HTML-текстом передается браузеру.</w:t>
      </w:r>
    </w:p>
    <w:p w:rsidR="00C34202" w:rsidRPr="00C34202" w:rsidRDefault="00C34202" w:rsidP="00566050">
      <w:pPr>
        <w:shd w:val="clear" w:color="auto" w:fill="FFFFFF"/>
        <w:ind w:firstLine="200"/>
        <w:jc w:val="both"/>
        <w:rPr>
          <w:color w:val="121212"/>
          <w:sz w:val="28"/>
          <w:szCs w:val="28"/>
        </w:rPr>
      </w:pPr>
      <w:r w:rsidRPr="00C34202">
        <w:rPr>
          <w:color w:val="121212"/>
          <w:sz w:val="28"/>
          <w:szCs w:val="28"/>
        </w:rPr>
        <w:t>В настоящее время основной версией PHP является пятая.</w:t>
      </w:r>
    </w:p>
    <w:p w:rsidR="00C34202" w:rsidRPr="00C34202" w:rsidRDefault="00C34202" w:rsidP="00566050">
      <w:pPr>
        <w:shd w:val="clear" w:color="auto" w:fill="FFFFFF"/>
        <w:ind w:firstLine="200"/>
        <w:jc w:val="both"/>
        <w:rPr>
          <w:color w:val="121212"/>
          <w:sz w:val="28"/>
          <w:szCs w:val="28"/>
        </w:rPr>
      </w:pPr>
      <w:r w:rsidRPr="00C34202">
        <w:rPr>
          <w:color w:val="121212"/>
          <w:sz w:val="28"/>
          <w:szCs w:val="28"/>
        </w:rPr>
        <w:lastRenderedPageBreak/>
        <w:t xml:space="preserve">Существуют два основных конкурента PHP: </w:t>
      </w:r>
      <w:proofErr w:type="spellStart"/>
      <w:r w:rsidRPr="00C34202">
        <w:rPr>
          <w:color w:val="121212"/>
          <w:sz w:val="28"/>
          <w:szCs w:val="28"/>
        </w:rPr>
        <w:t>Active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Server</w:t>
      </w:r>
      <w:proofErr w:type="spellEnd"/>
      <w:r w:rsidRPr="00C34202">
        <w:rPr>
          <w:color w:val="121212"/>
          <w:sz w:val="28"/>
          <w:szCs w:val="28"/>
        </w:rPr>
        <w:t xml:space="preserve"> </w:t>
      </w:r>
      <w:proofErr w:type="spellStart"/>
      <w:r w:rsidRPr="00C34202">
        <w:rPr>
          <w:color w:val="121212"/>
          <w:sz w:val="28"/>
          <w:szCs w:val="28"/>
        </w:rPr>
        <w:t>Pages</w:t>
      </w:r>
      <w:proofErr w:type="spellEnd"/>
      <w:r w:rsidRPr="00C34202">
        <w:rPr>
          <w:color w:val="121212"/>
          <w:sz w:val="28"/>
          <w:szCs w:val="28"/>
        </w:rPr>
        <w:t xml:space="preserve"> (ASP) компании </w:t>
      </w:r>
      <w:proofErr w:type="spellStart"/>
      <w:r w:rsidRPr="00C34202">
        <w:rPr>
          <w:color w:val="121212"/>
          <w:sz w:val="28"/>
          <w:szCs w:val="28"/>
        </w:rPr>
        <w:t>Microsoft</w:t>
      </w:r>
      <w:proofErr w:type="spellEnd"/>
      <w:r w:rsidRPr="00C34202">
        <w:rPr>
          <w:color w:val="121212"/>
          <w:sz w:val="28"/>
          <w:szCs w:val="28"/>
        </w:rPr>
        <w:t xml:space="preserve"> и </w:t>
      </w:r>
      <w:proofErr w:type="spellStart"/>
      <w:r w:rsidRPr="00C34202">
        <w:rPr>
          <w:color w:val="121212"/>
          <w:sz w:val="28"/>
          <w:szCs w:val="28"/>
        </w:rPr>
        <w:t>ColdFusion</w:t>
      </w:r>
      <w:proofErr w:type="spellEnd"/>
      <w:r w:rsidRPr="00C34202">
        <w:rPr>
          <w:color w:val="121212"/>
          <w:sz w:val="28"/>
          <w:szCs w:val="28"/>
        </w:rPr>
        <w:t xml:space="preserve"> компании </w:t>
      </w:r>
      <w:proofErr w:type="spellStart"/>
      <w:r w:rsidRPr="00C34202">
        <w:rPr>
          <w:color w:val="121212"/>
          <w:sz w:val="28"/>
          <w:szCs w:val="28"/>
        </w:rPr>
        <w:t>Allaire</w:t>
      </w:r>
      <w:proofErr w:type="spellEnd"/>
      <w:r w:rsidRPr="00C34202">
        <w:rPr>
          <w:color w:val="121212"/>
          <w:sz w:val="28"/>
          <w:szCs w:val="28"/>
        </w:rPr>
        <w:t>. По сравнению с ними PHP обладает рядом преимуществ, в числе которых:</w:t>
      </w:r>
    </w:p>
    <w:p w:rsidR="00C34202" w:rsidRPr="00C34202" w:rsidRDefault="00C34202" w:rsidP="00566050">
      <w:pPr>
        <w:numPr>
          <w:ilvl w:val="0"/>
          <w:numId w:val="4"/>
        </w:numPr>
        <w:shd w:val="clear" w:color="auto" w:fill="FFFFFF"/>
        <w:ind w:left="0"/>
        <w:jc w:val="both"/>
        <w:rPr>
          <w:color w:val="121212"/>
          <w:sz w:val="28"/>
          <w:szCs w:val="28"/>
        </w:rPr>
      </w:pPr>
      <w:r w:rsidRPr="00C34202">
        <w:rPr>
          <w:b/>
          <w:bCs/>
          <w:color w:val="121212"/>
          <w:sz w:val="28"/>
          <w:szCs w:val="28"/>
        </w:rPr>
        <w:t xml:space="preserve">Высокая </w:t>
      </w:r>
      <w:proofErr w:type="spellStart"/>
      <w:r w:rsidRPr="00C34202">
        <w:rPr>
          <w:b/>
          <w:bCs/>
          <w:color w:val="121212"/>
          <w:sz w:val="28"/>
          <w:szCs w:val="28"/>
        </w:rPr>
        <w:t>производительность.</w:t>
      </w:r>
      <w:r w:rsidRPr="00C34202">
        <w:rPr>
          <w:color w:val="121212"/>
          <w:sz w:val="28"/>
          <w:szCs w:val="28"/>
        </w:rPr>
        <w:t>PHP</w:t>
      </w:r>
      <w:proofErr w:type="spellEnd"/>
      <w:r w:rsidRPr="00C34202">
        <w:rPr>
          <w:color w:val="121212"/>
          <w:sz w:val="28"/>
          <w:szCs w:val="28"/>
        </w:rPr>
        <w:t>-программы работают быстрее, чем ASP.</w:t>
      </w:r>
    </w:p>
    <w:p w:rsidR="00C34202" w:rsidRPr="00C34202" w:rsidRDefault="00C34202" w:rsidP="00566050">
      <w:pPr>
        <w:numPr>
          <w:ilvl w:val="0"/>
          <w:numId w:val="4"/>
        </w:numPr>
        <w:shd w:val="clear" w:color="auto" w:fill="FFFFFF"/>
        <w:ind w:left="0"/>
        <w:jc w:val="both"/>
        <w:rPr>
          <w:color w:val="121212"/>
          <w:sz w:val="28"/>
          <w:szCs w:val="28"/>
        </w:rPr>
      </w:pPr>
      <w:r w:rsidRPr="00C34202">
        <w:rPr>
          <w:b/>
          <w:bCs/>
          <w:color w:val="121212"/>
          <w:sz w:val="28"/>
          <w:szCs w:val="28"/>
        </w:rPr>
        <w:t>Функциональность.</w:t>
      </w:r>
      <w:r w:rsidRPr="00C34202">
        <w:rPr>
          <w:color w:val="121212"/>
          <w:sz w:val="28"/>
          <w:szCs w:val="28"/>
        </w:rPr>
        <w:t xml:space="preserve"> Разработку PHP-программы можно отделить от собственно разработки </w:t>
      </w:r>
      <w:proofErr w:type="spellStart"/>
      <w:r w:rsidRPr="00C34202">
        <w:rPr>
          <w:color w:val="121212"/>
          <w:sz w:val="28"/>
          <w:szCs w:val="28"/>
        </w:rPr>
        <w:t>Web</w:t>
      </w:r>
      <w:proofErr w:type="spellEnd"/>
      <w:r w:rsidRPr="00C34202">
        <w:rPr>
          <w:color w:val="121212"/>
          <w:sz w:val="28"/>
          <w:szCs w:val="28"/>
        </w:rPr>
        <w:t>-страницы, что упростит жизнь и программисту, и дизайнеру.</w:t>
      </w:r>
    </w:p>
    <w:p w:rsidR="00C34202" w:rsidRPr="00C34202" w:rsidRDefault="00C34202" w:rsidP="00566050">
      <w:pPr>
        <w:numPr>
          <w:ilvl w:val="0"/>
          <w:numId w:val="4"/>
        </w:numPr>
        <w:shd w:val="clear" w:color="auto" w:fill="FFFFFF"/>
        <w:ind w:left="0"/>
        <w:jc w:val="both"/>
        <w:rPr>
          <w:color w:val="121212"/>
          <w:sz w:val="28"/>
          <w:szCs w:val="28"/>
        </w:rPr>
      </w:pPr>
      <w:r w:rsidRPr="00C34202">
        <w:rPr>
          <w:b/>
          <w:bCs/>
          <w:color w:val="121212"/>
          <w:sz w:val="28"/>
          <w:szCs w:val="28"/>
        </w:rPr>
        <w:t>Цена.</w:t>
      </w:r>
      <w:r w:rsidRPr="00C34202">
        <w:rPr>
          <w:color w:val="121212"/>
          <w:sz w:val="28"/>
          <w:szCs w:val="28"/>
        </w:rPr>
        <w:t> PHP абсолютно бесплатен.</w:t>
      </w:r>
    </w:p>
    <w:p w:rsidR="00C34202" w:rsidRPr="00C34202" w:rsidRDefault="00C34202" w:rsidP="00566050">
      <w:pPr>
        <w:numPr>
          <w:ilvl w:val="0"/>
          <w:numId w:val="4"/>
        </w:numPr>
        <w:shd w:val="clear" w:color="auto" w:fill="FFFFFF"/>
        <w:ind w:left="0"/>
        <w:jc w:val="both"/>
        <w:rPr>
          <w:color w:val="121212"/>
          <w:sz w:val="28"/>
          <w:szCs w:val="28"/>
        </w:rPr>
      </w:pPr>
      <w:r w:rsidRPr="00C34202">
        <w:rPr>
          <w:b/>
          <w:bCs/>
          <w:color w:val="121212"/>
          <w:sz w:val="28"/>
          <w:szCs w:val="28"/>
        </w:rPr>
        <w:t>Простота в использовании.</w:t>
      </w:r>
      <w:r w:rsidRPr="00C34202">
        <w:rPr>
          <w:color w:val="121212"/>
          <w:sz w:val="28"/>
          <w:szCs w:val="28"/>
        </w:rPr>
        <w:t> Имеющие опыт программирования на распространенных языках найдут синтаксис PHP хорошо знакомым.</w:t>
      </w:r>
    </w:p>
    <w:p w:rsidR="00C34202" w:rsidRPr="00C34202" w:rsidRDefault="00C34202" w:rsidP="00566050">
      <w:pPr>
        <w:numPr>
          <w:ilvl w:val="0"/>
          <w:numId w:val="4"/>
        </w:numPr>
        <w:shd w:val="clear" w:color="auto" w:fill="FFFFFF"/>
        <w:ind w:left="0"/>
        <w:jc w:val="both"/>
        <w:rPr>
          <w:color w:val="121212"/>
          <w:sz w:val="28"/>
          <w:szCs w:val="28"/>
        </w:rPr>
      </w:pPr>
      <w:r w:rsidRPr="00C34202">
        <w:rPr>
          <w:b/>
          <w:bCs/>
          <w:color w:val="121212"/>
          <w:sz w:val="28"/>
          <w:szCs w:val="28"/>
        </w:rPr>
        <w:t>Переносимость.</w:t>
      </w:r>
      <w:r w:rsidRPr="00C34202">
        <w:rPr>
          <w:color w:val="121212"/>
          <w:sz w:val="28"/>
          <w:szCs w:val="28"/>
        </w:rPr>
        <w:t> Один и тот же PHP-код можно использовать как в среде NT, так и на платформах UNIX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9" w:name="_Toc390383677"/>
      <w:r w:rsidR="00C34202" w:rsidRPr="00112793">
        <w:rPr>
          <w:b/>
          <w:sz w:val="28"/>
          <w:szCs w:val="28"/>
        </w:rPr>
        <w:t>Обоснование выбора технической платформы разрабатываемой системы</w:t>
      </w:r>
      <w:bookmarkEnd w:id="9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табильность и надежность функционирования программно-аппаратного комплекса могут быть гарантированы лишь при соблюдении  таких требований: 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 сайт типографии  расположен по адресу </w:t>
      </w:r>
      <w:bookmarkStart w:id="10" w:name="_Hlk390327731"/>
      <w:r w:rsidRPr="00C34202">
        <w:rPr>
          <w:sz w:val="28"/>
          <w:szCs w:val="28"/>
        </w:rPr>
        <w:t>http://</w:t>
      </w:r>
      <w:r w:rsidRPr="00C34202">
        <w:rPr>
          <w:sz w:val="28"/>
          <w:szCs w:val="28"/>
          <w:lang w:val="en-US"/>
        </w:rPr>
        <w:t>www</w:t>
      </w:r>
      <w:r w:rsidRPr="00C34202">
        <w:rPr>
          <w:sz w:val="28"/>
          <w:szCs w:val="28"/>
        </w:rPr>
        <w:t>.</w:t>
      </w:r>
      <w:proofErr w:type="spellStart"/>
      <w:r w:rsidR="00566050">
        <w:rPr>
          <w:sz w:val="28"/>
          <w:szCs w:val="28"/>
          <w:lang w:val="en-US"/>
        </w:rPr>
        <w:t>balanceprint</w:t>
      </w:r>
      <w:proofErr w:type="spellEnd"/>
      <w:r w:rsidR="00566050" w:rsidRPr="00566050">
        <w:rPr>
          <w:sz w:val="28"/>
          <w:szCs w:val="28"/>
        </w:rPr>
        <w:t>.</w:t>
      </w:r>
      <w:r w:rsidR="00566050">
        <w:rPr>
          <w:sz w:val="28"/>
          <w:szCs w:val="28"/>
          <w:lang w:val="en-US"/>
        </w:rPr>
        <w:t>com</w:t>
      </w:r>
      <w:r w:rsidRPr="00C34202">
        <w:rPr>
          <w:color w:val="000000"/>
          <w:sz w:val="28"/>
          <w:szCs w:val="28"/>
        </w:rPr>
        <w:t xml:space="preserve"> </w:t>
      </w:r>
      <w:bookmarkEnd w:id="10"/>
      <w:r w:rsidRPr="00C34202">
        <w:rPr>
          <w:color w:val="000000"/>
          <w:sz w:val="28"/>
          <w:szCs w:val="28"/>
        </w:rPr>
        <w:t>,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получить доступ к этому веб-сайту можно с помощью следующих браузеров, набрав данный адрес в адресной строке браузера: </w:t>
      </w:r>
      <w:r w:rsidRPr="00C34202">
        <w:rPr>
          <w:color w:val="000000"/>
          <w:sz w:val="28"/>
          <w:szCs w:val="28"/>
          <w:lang w:val="en-US"/>
        </w:rPr>
        <w:t>Google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Chrome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35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Safari</w:t>
      </w:r>
      <w:r w:rsidRPr="00C34202">
        <w:rPr>
          <w:color w:val="000000"/>
          <w:sz w:val="28"/>
          <w:szCs w:val="28"/>
        </w:rPr>
        <w:t xml:space="preserve"> 5</w:t>
      </w:r>
      <w:r w:rsidR="00784A71" w:rsidRPr="00784A71">
        <w:rPr>
          <w:color w:val="000000"/>
          <w:sz w:val="28"/>
          <w:szCs w:val="28"/>
        </w:rPr>
        <w:t>.7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Mozilla</w:t>
      </w:r>
      <w:r w:rsidRPr="00C34202">
        <w:rPr>
          <w:color w:val="000000"/>
          <w:sz w:val="28"/>
          <w:szCs w:val="28"/>
        </w:rPr>
        <w:t xml:space="preserve"> 20, </w:t>
      </w:r>
      <w:r w:rsidRPr="00C34202">
        <w:rPr>
          <w:color w:val="000000"/>
          <w:sz w:val="28"/>
          <w:szCs w:val="28"/>
          <w:lang w:val="en-US"/>
        </w:rPr>
        <w:t>Internet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Explorer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11</w:t>
      </w:r>
      <w:r w:rsidRPr="00C34202">
        <w:rPr>
          <w:color w:val="000000"/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11" w:name="_Toc390383678"/>
      <w:r w:rsidR="00C34202" w:rsidRPr="00112793">
        <w:rPr>
          <w:b/>
          <w:sz w:val="28"/>
          <w:szCs w:val="28"/>
        </w:rPr>
        <w:t>Задачи выпускной работы</w:t>
      </w:r>
      <w:bookmarkEnd w:id="11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бъект проектирования</w:t>
      </w:r>
      <w:r w:rsidRPr="00C34202">
        <w:rPr>
          <w:color w:val="000000"/>
          <w:sz w:val="28"/>
          <w:szCs w:val="28"/>
        </w:rPr>
        <w:t xml:space="preserve"> — </w:t>
      </w:r>
      <w:r w:rsidRPr="00C34202">
        <w:rPr>
          <w:sz w:val="28"/>
          <w:szCs w:val="28"/>
        </w:rPr>
        <w:t xml:space="preserve"> процесс создания информац</w:t>
      </w:r>
      <w:r w:rsidR="006656B6">
        <w:rPr>
          <w:sz w:val="28"/>
          <w:szCs w:val="28"/>
        </w:rPr>
        <w:t>ионно-рекламного сайта-визитки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Предмет проектирования</w:t>
      </w:r>
      <w:r w:rsidR="003F0A96">
        <w:rPr>
          <w:color w:val="000000"/>
          <w:sz w:val="28"/>
          <w:szCs w:val="28"/>
        </w:rPr>
        <w:t xml:space="preserve"> — разработка</w:t>
      </w:r>
      <w:r w:rsidRPr="00C34202">
        <w:rPr>
          <w:color w:val="000000"/>
          <w:sz w:val="28"/>
          <w:szCs w:val="28"/>
        </w:rPr>
        <w:t xml:space="preserve"> </w:t>
      </w:r>
      <w:r w:rsidR="006656B6">
        <w:rPr>
          <w:sz w:val="28"/>
          <w:szCs w:val="28"/>
        </w:rPr>
        <w:t>сайта-визитки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сновная цель</w:t>
      </w:r>
      <w:r w:rsidRPr="00C34202">
        <w:rPr>
          <w:color w:val="000000"/>
          <w:sz w:val="28"/>
          <w:szCs w:val="28"/>
        </w:rPr>
        <w:t xml:space="preserve"> </w:t>
      </w:r>
      <w:r w:rsidR="006656B6">
        <w:rPr>
          <w:sz w:val="28"/>
          <w:szCs w:val="28"/>
        </w:rPr>
        <w:t xml:space="preserve">сокращение загрузки элементов сайта, дружественный интерфейс, </w:t>
      </w:r>
      <w:proofErr w:type="spellStart"/>
      <w:r w:rsidR="006656B6">
        <w:rPr>
          <w:sz w:val="28"/>
          <w:szCs w:val="28"/>
        </w:rPr>
        <w:t>кроссбраузерность</w:t>
      </w:r>
      <w:proofErr w:type="spellEnd"/>
      <w:r w:rsidR="006656B6">
        <w:rPr>
          <w:sz w:val="28"/>
          <w:szCs w:val="28"/>
        </w:rPr>
        <w:t xml:space="preserve"> и адаптивность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Выполнение выпускной работы подразумевает решение следующих задач: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Разработка алгоритмов решения задач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программного обеспече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дизайна сай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монстрация образцов продукции типограф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оборудова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Тестирование, отладка программного продук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ределение правил безопасности жизнедеятельности.</w:t>
      </w:r>
    </w:p>
    <w:p w:rsidR="00C34202" w:rsidRPr="00784A71" w:rsidRDefault="00C34202" w:rsidP="00566050">
      <w:pPr>
        <w:widowControl w:val="0"/>
        <w:suppressAutoHyphens/>
        <w:jc w:val="both"/>
        <w:rPr>
          <w:sz w:val="28"/>
          <w:szCs w:val="28"/>
          <w:lang w:val="en-US"/>
        </w:rPr>
      </w:pPr>
    </w:p>
    <w:p w:rsidR="00C34202" w:rsidRPr="00C34202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ормирование заказа клиентом типографии зависит от многих факторов. </w:t>
      </w:r>
    </w:p>
    <w:p w:rsidR="00C34202" w:rsidRPr="004F0146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ознакомлении с сайтом типографии у пользователя должна сложиться наиболее полная картина о возможностях данной типографии. Для этого на сайте размещена основная информация о типографии, оборудовании, услугах и представлены образцы продукции.</w:t>
      </w: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Pr="004F014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6656B6" w:rsidRPr="004F0146" w:rsidRDefault="006656B6" w:rsidP="00566050">
      <w:pPr>
        <w:widowControl w:val="0"/>
        <w:suppressAutoHyphens/>
        <w:jc w:val="both"/>
        <w:rPr>
          <w:sz w:val="28"/>
          <w:szCs w:val="28"/>
        </w:rPr>
      </w:pPr>
    </w:p>
    <w:p w:rsidR="00E1648F" w:rsidRPr="004F0146" w:rsidRDefault="00E1648F" w:rsidP="00566050">
      <w:pPr>
        <w:widowControl w:val="0"/>
        <w:suppressAutoHyphens/>
        <w:jc w:val="both"/>
        <w:rPr>
          <w:sz w:val="28"/>
          <w:szCs w:val="28"/>
        </w:rPr>
      </w:pPr>
    </w:p>
    <w:p w:rsidR="000C71DA" w:rsidRPr="00C34202" w:rsidRDefault="000C71DA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8"/>
        </w:numPr>
        <w:jc w:val="both"/>
        <w:outlineLvl w:val="0"/>
        <w:rPr>
          <w:b/>
          <w:sz w:val="28"/>
          <w:szCs w:val="28"/>
        </w:rPr>
      </w:pPr>
      <w:bookmarkStart w:id="12" w:name="_Toc390383679"/>
      <w:r w:rsidRPr="00C34202">
        <w:rPr>
          <w:b/>
          <w:sz w:val="28"/>
          <w:szCs w:val="28"/>
        </w:rPr>
        <w:t>Детализация задачи автоматизации</w:t>
      </w:r>
      <w:bookmarkEnd w:id="1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На основании проведенного анализа предметной области проектирования сделан вывод, что основной  задачей является создание информационно-рекламного сайта-визитки для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Схема детализации данной задачи представлена на рисунке 2.1</w:t>
      </w:r>
    </w:p>
    <w:p w:rsidR="00C34202" w:rsidRDefault="00AC003E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DAE1DA8" wp14:editId="5BB47F62">
            <wp:extent cx="5940425" cy="3735068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35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1.- Детализа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онно-рекламный сайт-визитк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создание сайт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втоматизация процесса оформления заказа</w:t>
      </w:r>
    </w:p>
    <w:p w:rsidR="00C34202" w:rsidRPr="00112793" w:rsidRDefault="00C34202" w:rsidP="00112793">
      <w:pPr>
        <w:pStyle w:val="a5"/>
        <w:numPr>
          <w:ilvl w:val="2"/>
          <w:numId w:val="8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13" w:name="_Toc390383680"/>
      <w:r w:rsidRPr="00112793">
        <w:rPr>
          <w:b/>
          <w:sz w:val="28"/>
          <w:szCs w:val="28"/>
        </w:rPr>
        <w:t>Анализ 1-ого уровня детализации.</w:t>
      </w:r>
      <w:bookmarkEnd w:id="13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основании анализа предметной области проектирования сделан вывод, что задачей автоматизации первого уровня является создание сайта. 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общем случае задача автоматизации предполагает решение следующ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687CC23" wp14:editId="12AF2605">
            <wp:extent cx="5934075" cy="15049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AC003E" w:rsidP="00566050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ис.3.2.- 1-ый уровень детализации</w:t>
      </w:r>
    </w:p>
    <w:p w:rsidR="00AC003E" w:rsidRPr="00C34202" w:rsidRDefault="00AC003E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оздание сайта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- основная информация о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информация об оборудовании на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иллюстрация образцов продукции типографии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sz w:val="28"/>
          <w:szCs w:val="28"/>
        </w:rPr>
        <w:t>- контактная информация типографии</w:t>
      </w:r>
      <w:r w:rsidRPr="00C34202">
        <w:rPr>
          <w:b/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Основная информация о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В данной задаче осуществляется донесение основной информации о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 потенциальным клиентам и пользователям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шается с помощью рекламирования на сайте образцов продукции и демонстрации производственных мощностей предприятия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нформация об оборудовании на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данной задаче осуществляется вывод информации об оборудовани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работающем н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ллюстрация образцов продукции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В данной задачи </w:t>
      </w:r>
      <w:proofErr w:type="gramStart"/>
      <w:r w:rsidRPr="00C34202">
        <w:rPr>
          <w:sz w:val="28"/>
          <w:szCs w:val="28"/>
        </w:rPr>
        <w:t>реализована</w:t>
      </w:r>
      <w:proofErr w:type="gramEnd"/>
      <w:r w:rsidRPr="00C34202">
        <w:rPr>
          <w:sz w:val="28"/>
          <w:szCs w:val="28"/>
        </w:rPr>
        <w:t xml:space="preserve"> демонстрации образцов продукции типограф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Контактная информация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ализуется путем вывода контактных номеров телефона директора и начальника отдела продаж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>адреса и другой контактной информа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4" w:name="_Toc390383681"/>
      <w:r>
        <w:rPr>
          <w:b/>
          <w:sz w:val="28"/>
          <w:szCs w:val="28"/>
        </w:rPr>
        <w:t xml:space="preserve">2.1.2 </w:t>
      </w:r>
      <w:r w:rsidR="00C34202" w:rsidRPr="00C34202">
        <w:rPr>
          <w:b/>
          <w:sz w:val="28"/>
          <w:szCs w:val="28"/>
        </w:rPr>
        <w:t>Второй уровень детализации</w:t>
      </w:r>
      <w:bookmarkEnd w:id="14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информация о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 самом предприят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б услугах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б оборудовании на типографии: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64525658" wp14:editId="45C76794">
            <wp:extent cx="1962150" cy="35147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3</w:t>
      </w:r>
      <w:r w:rsidRPr="00C34202">
        <w:rPr>
          <w:bCs/>
          <w:sz w:val="28"/>
          <w:szCs w:val="28"/>
        </w:rPr>
        <w:t xml:space="preserve">.- </w:t>
      </w:r>
      <w:r>
        <w:rPr>
          <w:bCs/>
          <w:sz w:val="28"/>
          <w:szCs w:val="28"/>
        </w:rPr>
        <w:t>2-ой уровень детализ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Листоподборщик</w:t>
      </w:r>
      <w:proofErr w:type="spellEnd"/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Duplo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2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Pol</w:t>
      </w:r>
      <w:r w:rsidRPr="00C34202">
        <w:rPr>
          <w:sz w:val="28"/>
          <w:szCs w:val="28"/>
        </w:rPr>
        <w:t xml:space="preserve"> 5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машина Тигель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Резак </w:t>
      </w:r>
      <w:proofErr w:type="spellStart"/>
      <w:r w:rsidRPr="00C34202"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Фальцевально</w:t>
      </w:r>
      <w:proofErr w:type="spellEnd"/>
      <w:r w:rsidRPr="00C34202">
        <w:rPr>
          <w:sz w:val="28"/>
          <w:szCs w:val="28"/>
        </w:rPr>
        <w:t xml:space="preserve">-склеивающая линия </w:t>
      </w:r>
      <w:r w:rsidRPr="00C34202">
        <w:rPr>
          <w:sz w:val="28"/>
          <w:szCs w:val="28"/>
          <w:lang w:val="en-US"/>
        </w:rPr>
        <w:t>SHH</w:t>
      </w:r>
      <w:r w:rsidRPr="00C34202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втомат-</w:t>
      </w:r>
      <w:proofErr w:type="spellStart"/>
      <w:r w:rsidRPr="00C34202">
        <w:rPr>
          <w:sz w:val="28"/>
          <w:szCs w:val="28"/>
        </w:rPr>
        <w:t>шелкотрафарет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Svecia</w:t>
      </w:r>
      <w:proofErr w:type="spellEnd"/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ллюстрация образцов продукции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0DDD6B0A" wp14:editId="0260230C">
            <wp:extent cx="1344682" cy="3400425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998" cy="3408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реклам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лан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этикет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упаков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лендар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аздни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ная информация типографии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D2D309E" wp14:editId="09AEEC27">
            <wp:extent cx="1638300" cy="35337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4.- Схема детализации контактной информ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- адрес, телефон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директор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начальника отдела продаж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рта местоположения типографии</w:t>
      </w:r>
    </w:p>
    <w:p w:rsidR="00112793" w:rsidRPr="00C34202" w:rsidRDefault="00112793" w:rsidP="00566050">
      <w:pPr>
        <w:jc w:val="both"/>
        <w:rPr>
          <w:sz w:val="28"/>
          <w:szCs w:val="28"/>
        </w:rPr>
      </w:pPr>
    </w:p>
    <w:p w:rsidR="00C34202" w:rsidRDefault="00A96CBC" w:rsidP="00112793">
      <w:pPr>
        <w:pStyle w:val="2"/>
        <w:rPr>
          <w:b/>
          <w:sz w:val="28"/>
          <w:szCs w:val="28"/>
        </w:rPr>
      </w:pPr>
      <w:bookmarkStart w:id="15" w:name="_Toc390383682"/>
      <w:r>
        <w:rPr>
          <w:b/>
          <w:sz w:val="28"/>
          <w:szCs w:val="28"/>
        </w:rPr>
        <w:t xml:space="preserve">2.1.3 </w:t>
      </w:r>
      <w:r w:rsidR="00C34202" w:rsidRPr="00C34202">
        <w:rPr>
          <w:b/>
          <w:sz w:val="28"/>
          <w:szCs w:val="28"/>
        </w:rPr>
        <w:t xml:space="preserve"> Третий уровень детализации</w:t>
      </w:r>
      <w:bookmarkEnd w:id="15"/>
    </w:p>
    <w:p w:rsidR="00112793" w:rsidRPr="00112793" w:rsidRDefault="00112793" w:rsidP="00112793"/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от уровень детализации представляет собой реализацию  так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реклам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привлечение клиентов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ля реализации этих подзадач на странице сайта представлено удобное меню, при начатии на пункты которого, пользователь имеет возможность увидеть образцы интересующей его продук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чат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вер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фирменные блан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ап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планинги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локно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органайзер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локи для записей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визитные карточ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еклам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талог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укле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рошюр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флаера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листов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ортфолио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Блан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фирменные блан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различные бухгалтерские докумен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икет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обычные этикет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этикетки на самоклеющейся основ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стикера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паков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роб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аке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лендар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настольны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настенны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рманны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рекидны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Праздни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открыт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игласительные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диплом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грамо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флажк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2"/>
        <w:rPr>
          <w:b/>
          <w:sz w:val="28"/>
          <w:szCs w:val="28"/>
        </w:rPr>
      </w:pPr>
      <w:bookmarkStart w:id="16" w:name="_Toc390383683"/>
      <w:r w:rsidRPr="00C34202">
        <w:rPr>
          <w:b/>
          <w:sz w:val="28"/>
          <w:szCs w:val="28"/>
        </w:rPr>
        <w:t>2.2.1 Первый уровень детализации</w:t>
      </w:r>
      <w:bookmarkEnd w:id="16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основании анализа предметной области проектирования сделан вывод, что также задачей автоматизации первого уровня является автоматизация процесса оформления заказа. 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общем случае задача автоматизации предполагает решение следующих подзадач:</w:t>
      </w:r>
    </w:p>
    <w:p w:rsidR="00C34202" w:rsidRPr="00C34202" w:rsidRDefault="00AC003E" w:rsidP="00566050">
      <w:pPr>
        <w:jc w:val="both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6A65AFA" wp14:editId="06FCF540">
            <wp:extent cx="2076191" cy="4666667"/>
            <wp:effectExtent l="0" t="0" r="635" b="63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76191" cy="4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AC003E" w:rsidP="00566050">
      <w:pPr>
        <w:jc w:val="both"/>
        <w:rPr>
          <w:b/>
          <w:sz w:val="28"/>
          <w:szCs w:val="28"/>
        </w:rPr>
      </w:pPr>
      <w:r>
        <w:rPr>
          <w:bCs/>
          <w:sz w:val="28"/>
          <w:szCs w:val="28"/>
        </w:rPr>
        <w:t>Рис.3.5.- Схема 1-ого уровня детализации</w:t>
      </w:r>
    </w:p>
    <w:p w:rsidR="00C34202" w:rsidRPr="00C34202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формление </w:t>
      </w:r>
      <w:r w:rsidR="00C34202" w:rsidRPr="00C34202">
        <w:rPr>
          <w:sz w:val="28"/>
          <w:szCs w:val="28"/>
        </w:rPr>
        <w:t>заказа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r w:rsidR="008A7FF7">
        <w:rPr>
          <w:sz w:val="28"/>
          <w:szCs w:val="28"/>
        </w:rPr>
        <w:t>выбор тиража заказа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</w:t>
      </w:r>
      <w:r w:rsidR="008A7FF7">
        <w:rPr>
          <w:sz w:val="28"/>
          <w:szCs w:val="28"/>
        </w:rPr>
        <w:t xml:space="preserve"> выбор формата печати</w:t>
      </w:r>
    </w:p>
    <w:p w:rsidR="008A7FF7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- выбор цветности печати</w:t>
      </w:r>
    </w:p>
    <w:p w:rsidR="008A7FF7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- выбор бумаги</w:t>
      </w:r>
    </w:p>
    <w:p w:rsidR="008A7FF7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- выбор типа печати</w:t>
      </w:r>
    </w:p>
    <w:p w:rsidR="008A7FF7" w:rsidRPr="00C34202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 ввод контактной информ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Уменьшение времени оформления заказа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этой задачи  были проведены подсчеты времени оформления заказа через телефонный разговор и личную встречу, эти результаты сравнены </w:t>
      </w:r>
      <w:proofErr w:type="gramStart"/>
      <w:r w:rsidRPr="00C34202">
        <w:rPr>
          <w:sz w:val="28"/>
          <w:szCs w:val="28"/>
        </w:rPr>
        <w:t>с</w:t>
      </w:r>
      <w:proofErr w:type="gramEnd"/>
      <w:r w:rsidRPr="00C34202">
        <w:rPr>
          <w:sz w:val="28"/>
          <w:szCs w:val="28"/>
        </w:rPr>
        <w:t xml:space="preserve"> временем оформления заказа через сайт. Так как было обнаружено реальное уменьшение времени оформления заказа, задача считается реализованной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Сокращение  коммуникаций между заказчиком и представителем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оздание автоматизированного поля оформления заказа сокращает общение заказчика с представителем типографии, для совершения заказа достаточно иметь интернет и адрес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C34202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Default="00892931" w:rsidP="00566050">
      <w:pPr>
        <w:jc w:val="both"/>
        <w:rPr>
          <w:sz w:val="28"/>
          <w:szCs w:val="28"/>
        </w:rPr>
      </w:pPr>
    </w:p>
    <w:p w:rsidR="00892931" w:rsidRPr="00C34202" w:rsidRDefault="00892931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10"/>
        </w:numPr>
        <w:jc w:val="both"/>
        <w:outlineLvl w:val="0"/>
        <w:rPr>
          <w:b/>
          <w:sz w:val="28"/>
          <w:szCs w:val="28"/>
        </w:rPr>
      </w:pPr>
      <w:bookmarkStart w:id="17" w:name="_Toc390383684"/>
      <w:r w:rsidRPr="00C34202">
        <w:rPr>
          <w:b/>
          <w:sz w:val="28"/>
          <w:szCs w:val="28"/>
        </w:rPr>
        <w:lastRenderedPageBreak/>
        <w:t>Алгоритмы решения задачи автоматизации</w:t>
      </w:r>
      <w:bookmarkEnd w:id="17"/>
    </w:p>
    <w:p w:rsidR="00C34202" w:rsidRPr="00C34202" w:rsidRDefault="00C34202" w:rsidP="00566050">
      <w:pPr>
        <w:shd w:val="clear" w:color="auto" w:fill="FFFFFF"/>
        <w:spacing w:before="100" w:beforeAutospacing="1" w:after="100" w:afterAutospacing="1" w:line="360" w:lineRule="atLeast"/>
        <w:ind w:left="360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щий алгоритм написания сайта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обходимо понять, что именно будет иметь спрос на рынке интернета, ознакомится с потребностями рынка, ознакомится с сайтами будущих конкурентов. Лучше всего подобрать тему сайта, по которой мало сайтов, просмотреть статистику запросов на данную тему в интернете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Зарегистрировать </w:t>
      </w:r>
      <w:hyperlink r:id="rId24" w:tooltip="Как подобрать и где купить доменное имя." w:history="1">
        <w:r w:rsidRPr="00C34202">
          <w:rPr>
            <w:sz w:val="28"/>
            <w:szCs w:val="28"/>
          </w:rPr>
          <w:t>доменное имя</w:t>
        </w:r>
      </w:hyperlink>
      <w:r w:rsidRPr="00C34202">
        <w:rPr>
          <w:sz w:val="28"/>
          <w:szCs w:val="28"/>
        </w:rPr>
        <w:t> сайта, которое будет отличительной чертой сайта и будет нести информацию о содержимом сайта. Нужно приобрести домен, арендовать </w:t>
      </w:r>
      <w:hyperlink r:id="rId25" w:tooltip="Какой выбрать хостинг" w:history="1">
        <w:r w:rsidRPr="00C34202">
          <w:rPr>
            <w:sz w:val="28"/>
            <w:szCs w:val="28"/>
          </w:rPr>
          <w:t>хостинг</w:t>
        </w:r>
      </w:hyperlink>
      <w:r w:rsidRPr="00C34202">
        <w:rPr>
          <w:sz w:val="28"/>
          <w:szCs w:val="28"/>
        </w:rPr>
        <w:t>.  Он обеспечит круглосуточное нахождение сайта на сервере и позволит зарабатывать деньги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ать дизайн сайта. Даже, если вы не художник, просто придумайте что-то свое собственное, которое будет отличать вид вашего сайта от других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 xml:space="preserve">-программирование — разработанный скриптовый язык PHP, специальный язык HTML для разметки текстов,  таблица стилей </w:t>
      </w:r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и  язык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крутка и продвижение сайта не имеет своего окончания. Чтоб сайт имел посетителей и (или) приносил прибыль необходимо пополнение вашего сайта свежей, интересной информацией. С помощью рекламы сети сайт раскручивается. Это может быть и обмен ссылками с иными сайтами, собственная рассылка, участие в системах рекламы в сети и т.д. Иными словами, должно быть </w:t>
      </w:r>
      <w:hyperlink r:id="rId26" w:history="1">
        <w:r w:rsidRPr="00C34202">
          <w:rPr>
            <w:sz w:val="28"/>
            <w:szCs w:val="28"/>
          </w:rPr>
          <w:t>комплексное продвижение сайта</w:t>
        </w:r>
      </w:hyperlink>
      <w:r w:rsidRPr="00C34202">
        <w:rPr>
          <w:sz w:val="28"/>
          <w:szCs w:val="28"/>
        </w:rPr>
        <w:t xml:space="preserve">, потому что только комплексно возможно сегодня успешно заниматься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>-маркетингом.</w:t>
      </w: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8" w:name="_Toc390383685"/>
      <w:r>
        <w:rPr>
          <w:b/>
          <w:sz w:val="28"/>
          <w:szCs w:val="28"/>
        </w:rPr>
        <w:t>3.1 Создание сайта</w:t>
      </w:r>
      <w:bookmarkEnd w:id="18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ля решения задач и подзадач, определенных во втором разделе, разрабатывается структура и дизайн сайта.</w:t>
      </w:r>
    </w:p>
    <w:p w:rsidR="00C34202" w:rsidRPr="00C34202" w:rsidRDefault="00C34202" w:rsidP="00566050">
      <w:pPr>
        <w:suppressAutoHyphens/>
        <w:ind w:firstLine="709"/>
        <w:jc w:val="both"/>
        <w:rPr>
          <w:noProof/>
          <w:sz w:val="28"/>
          <w:szCs w:val="28"/>
        </w:rPr>
      </w:pPr>
      <w:r w:rsidRPr="00C34202">
        <w:rPr>
          <w:sz w:val="28"/>
          <w:szCs w:val="28"/>
        </w:rPr>
        <w:t xml:space="preserve">Для создания дизайна использованы средства языка разметки гипертекста 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. Размеры рисунков (фотографий) задаются специальными командами (операторами, тегами), с их </w:t>
      </w:r>
      <w:proofErr w:type="spellStart"/>
      <w:r w:rsidRPr="00C34202">
        <w:rPr>
          <w:sz w:val="28"/>
          <w:szCs w:val="28"/>
        </w:rPr>
        <w:t>помошью</w:t>
      </w:r>
      <w:proofErr w:type="spellEnd"/>
      <w:r w:rsidRPr="00C34202">
        <w:rPr>
          <w:sz w:val="28"/>
          <w:szCs w:val="28"/>
        </w:rPr>
        <w:t xml:space="preserve"> также произведено распределение объектов на страницах сайта. В качестве основного разметочного инструмента использованы таблицы. Цветовые </w:t>
      </w:r>
      <w:proofErr w:type="gramStart"/>
      <w:r w:rsidRPr="00C34202">
        <w:rPr>
          <w:sz w:val="28"/>
          <w:szCs w:val="28"/>
        </w:rPr>
        <w:t>решения</w:t>
      </w:r>
      <w:proofErr w:type="gramEnd"/>
      <w:r w:rsidRPr="00C34202">
        <w:rPr>
          <w:sz w:val="28"/>
          <w:szCs w:val="28"/>
        </w:rPr>
        <w:t xml:space="preserve"> выполненные с помощью рисунков (фотографий)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обенности дизайна сайта. Дизайн сайта выполнен в спокойных располагающих к нему (сайту) </w:t>
      </w:r>
      <w:proofErr w:type="gramStart"/>
      <w:r w:rsidRPr="00C34202">
        <w:rPr>
          <w:sz w:val="28"/>
          <w:szCs w:val="28"/>
        </w:rPr>
        <w:t>тонах</w:t>
      </w:r>
      <w:proofErr w:type="gramEnd"/>
      <w:r w:rsidRPr="00C34202">
        <w:rPr>
          <w:sz w:val="28"/>
          <w:szCs w:val="28"/>
        </w:rPr>
        <w:t xml:space="preserve"> не загружающих зрение пользователя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айт будет состоять из пяти страниц: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Главная»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«О нас»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Услуги»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Контакты»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Заказ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се страницы будут выполнены в одном стилем и формате. Каждая страница должна иметь переход на «Главную» страницу путем нажатия логотипа типографии.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 главной страницы сайта посредством ссылок можно перейти в любой раздел сайта. На главной странице для удобства указаны все ссылки на основные разделы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схеме показано, что «Главная» страница является корнем этой иерархии. </w:t>
      </w:r>
      <w:proofErr w:type="gramStart"/>
      <w:r w:rsidRPr="00C34202">
        <w:rPr>
          <w:sz w:val="28"/>
          <w:szCs w:val="28"/>
        </w:rPr>
        <w:t>Однако, благодаря панели меню, можно попасть и на «Главную» страницу, и на страницы  «О  нас», «Услуги», «Контакты» и «Заказ», находясь на любой другой странице.</w:t>
      </w:r>
      <w:proofErr w:type="gramEnd"/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хема сайта изображена на рис. 3.1.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1595638" wp14:editId="4B4D5E23">
            <wp:extent cx="5934075" cy="16954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931" w:rsidRDefault="00AC003E" w:rsidP="00892931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Рис.3.6</w:t>
      </w:r>
      <w:r w:rsidR="00C34202" w:rsidRPr="00C34202">
        <w:rPr>
          <w:bCs/>
          <w:sz w:val="28"/>
          <w:szCs w:val="28"/>
        </w:rPr>
        <w:t>.- Схема сайта</w:t>
      </w:r>
    </w:p>
    <w:p w:rsidR="00892931" w:rsidRDefault="00892931" w:rsidP="00892931">
      <w:pPr>
        <w:rPr>
          <w:bCs/>
          <w:sz w:val="28"/>
          <w:szCs w:val="28"/>
        </w:rPr>
      </w:pPr>
    </w:p>
    <w:p w:rsidR="00C34202" w:rsidRPr="00C34202" w:rsidRDefault="00112793" w:rsidP="00892931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2 </w:t>
      </w:r>
      <w:r w:rsidR="00C34202" w:rsidRPr="00C34202">
        <w:rPr>
          <w:b/>
          <w:bCs/>
          <w:sz w:val="28"/>
          <w:szCs w:val="28"/>
        </w:rPr>
        <w:t>Краткое содержание страниц</w:t>
      </w:r>
    </w:p>
    <w:p w:rsidR="00C34202" w:rsidRPr="00A96CBC" w:rsidRDefault="00112793" w:rsidP="00112793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19" w:name="_Toc390383686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1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Главная»</w:t>
      </w:r>
      <w:bookmarkEnd w:id="19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Исходный код «Главной страницы» хранится в файле </w:t>
      </w:r>
      <w:r w:rsidRPr="00C34202">
        <w:rPr>
          <w:sz w:val="28"/>
          <w:szCs w:val="28"/>
          <w:lang w:val="en-US"/>
        </w:rPr>
        <w:t>index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, а стиль для данной страницы хранится в файле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траница представляет собой 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страницу, состоящую из трех основных блоков, заключенных между дескрипторами &lt;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&lt;/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верхнем блоке содержится два вложенных: логотип и строка меню.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оготип содержит ссылку на главную страницу. Меню содержит ссылки на основные разделы:</w:t>
      </w:r>
    </w:p>
    <w:p w:rsidR="00C34202" w:rsidRPr="00C34202" w:rsidRDefault="00C34202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 нас</w:t>
      </w:r>
    </w:p>
    <w:p w:rsidR="00C34202" w:rsidRPr="00C34202" w:rsidRDefault="00C34202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слуги</w:t>
      </w:r>
    </w:p>
    <w:p w:rsidR="00C34202" w:rsidRPr="00C34202" w:rsidRDefault="00C34202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Заказ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редний блок несет наибольшую смысловую нагрузку, так как содержит область с основной информацией о типографии. Нижний блок повторяет содержимое строки меню и служит для быстрого доступа к соответствующим разделам сайта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зображен</w:t>
      </w:r>
      <w:r w:rsidR="00CA2CC6">
        <w:rPr>
          <w:sz w:val="28"/>
          <w:szCs w:val="28"/>
        </w:rPr>
        <w:t>ие страницы показано на рис. 3.7</w:t>
      </w:r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72213C9A" wp14:editId="001EE2A0">
            <wp:extent cx="5934075" cy="32480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suppressAutoHyphens/>
        <w:spacing w:line="360" w:lineRule="auto"/>
        <w:jc w:val="center"/>
        <w:rPr>
          <w:sz w:val="28"/>
          <w:szCs w:val="28"/>
        </w:rPr>
      </w:pPr>
      <w:r w:rsidRPr="00C34202">
        <w:rPr>
          <w:sz w:val="28"/>
          <w:szCs w:val="28"/>
        </w:rPr>
        <w:t>Рис.3.</w:t>
      </w:r>
      <w:r w:rsidR="00AC003E">
        <w:rPr>
          <w:sz w:val="28"/>
          <w:szCs w:val="28"/>
        </w:rPr>
        <w:t>7</w:t>
      </w:r>
      <w:r w:rsidRPr="00C34202">
        <w:rPr>
          <w:sz w:val="28"/>
          <w:szCs w:val="28"/>
        </w:rPr>
        <w:t>.- Главная страница сайта</w:t>
      </w:r>
    </w:p>
    <w:p w:rsidR="00C34202" w:rsidRPr="00A96CBC" w:rsidRDefault="00242759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20" w:name="_Toc390383687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2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Страница «О нас»</w:t>
      </w:r>
      <w:bookmarkEnd w:id="20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Исходный код страницы «О нас» хранится в файле </w:t>
      </w:r>
      <w:r w:rsidRPr="00C34202">
        <w:rPr>
          <w:sz w:val="28"/>
          <w:szCs w:val="28"/>
          <w:lang w:val="en-US"/>
        </w:rPr>
        <w:t>about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, а стиль для данной страницы хранится в файле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раница "О нас" построена по аналогии со страницей "Главная" и имеет неизменные блоки с логотипом и меню, но другое содержимое центрального блок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данной странице содержится информация о производственной базе типографии. Пользователь может вкратце ознакомиться с оборудованием, имеющимся на предприят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3BE8BF36" wp14:editId="6AFC3F1A">
            <wp:extent cx="5943600" cy="33909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8</w:t>
      </w:r>
      <w:r w:rsidR="00C34202" w:rsidRPr="00C34202">
        <w:rPr>
          <w:sz w:val="28"/>
          <w:szCs w:val="28"/>
        </w:rPr>
        <w:t>.- страница «О нас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показа  фотографий оборудования и вывода последовательного текста использовались стили </w:t>
      </w:r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. </w:t>
      </w:r>
    </w:p>
    <w:p w:rsidR="00CA2CC6" w:rsidRDefault="00CA2CC6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</w:p>
    <w:p w:rsidR="00C34202" w:rsidRPr="00A96CBC" w:rsidRDefault="00C34202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  <w:bookmarkStart w:id="21" w:name="_Toc390383688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3.</w:t>
      </w:r>
      <w:r w:rsidR="00242759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2.3</w:t>
      </w:r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Услуги»</w:t>
      </w:r>
      <w:bookmarkEnd w:id="21"/>
    </w:p>
    <w:p w:rsidR="00CA2CC6" w:rsidRDefault="00CA2CC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Исходный код страницы «Услуги» хранится в файле </w:t>
      </w:r>
      <w:r w:rsidRPr="00C34202">
        <w:rPr>
          <w:sz w:val="28"/>
          <w:szCs w:val="28"/>
          <w:lang w:val="en-US"/>
        </w:rPr>
        <w:t>services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, а стиль для данной страницы хранится в файле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траница "Услуги" построена по аналогии со страницей "Главная" и имеет неизменные блоки с логотипом и меню, но другое содержимое центрального блока. На данной странице содержится информация об услугах </w:t>
      </w:r>
      <w:proofErr w:type="gramStart"/>
      <w:r w:rsidRPr="00C34202">
        <w:rPr>
          <w:sz w:val="28"/>
          <w:szCs w:val="28"/>
        </w:rPr>
        <w:t>типографии, есть возможность ознакомится</w:t>
      </w:r>
      <w:proofErr w:type="gramEnd"/>
      <w:r w:rsidRPr="00C34202">
        <w:rPr>
          <w:sz w:val="28"/>
          <w:szCs w:val="28"/>
        </w:rPr>
        <w:t xml:space="preserve"> с образцами продукции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вывода образцов продукции по нажатию ссылки, использовался язык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. Исходный код содержится в файле </w:t>
      </w:r>
      <w:proofErr w:type="spellStart"/>
      <w:r w:rsidRPr="00C34202">
        <w:rPr>
          <w:sz w:val="28"/>
          <w:szCs w:val="28"/>
        </w:rPr>
        <w:t>iepngfix_tilebg</w:t>
      </w:r>
      <w:proofErr w:type="spellEnd"/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j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6A0DB16B" wp14:editId="2A5C4225">
            <wp:extent cx="5934075" cy="46196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1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sz w:val="28"/>
          <w:szCs w:val="28"/>
        </w:rPr>
        <w:t xml:space="preserve"> </w:t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9</w:t>
      </w:r>
      <w:r w:rsidR="00CA2CC6">
        <w:rPr>
          <w:sz w:val="28"/>
          <w:szCs w:val="28"/>
        </w:rPr>
        <w:t>.- С</w:t>
      </w:r>
      <w:r w:rsidR="00C34202" w:rsidRPr="00C34202">
        <w:rPr>
          <w:sz w:val="28"/>
          <w:szCs w:val="28"/>
        </w:rPr>
        <w:t>траница «Услуги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</w:p>
    <w:p w:rsidR="00C34202" w:rsidRPr="00242759" w:rsidRDefault="00C34202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r w:rsidRPr="00C34202">
        <w:rPr>
          <w:rFonts w:ascii="Times New Roman" w:hAnsi="Times New Roman"/>
          <w:b w:val="0"/>
          <w:bCs w:val="0"/>
          <w:sz w:val="28"/>
          <w:szCs w:val="28"/>
        </w:rPr>
        <w:tab/>
      </w:r>
      <w:r w:rsidRPr="00C34202">
        <w:rPr>
          <w:rFonts w:ascii="Times New Roman" w:hAnsi="Times New Roman"/>
          <w:b w:val="0"/>
          <w:bCs w:val="0"/>
          <w:sz w:val="28"/>
          <w:szCs w:val="28"/>
        </w:rPr>
        <w:br w:type="page"/>
      </w:r>
      <w:bookmarkStart w:id="22" w:name="_Toc390383689"/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lastRenderedPageBreak/>
        <w:t>3.</w:t>
      </w:r>
      <w:r w:rsidR="00242759"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2.4 </w:t>
      </w:r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 Страница «Контакты»</w:t>
      </w:r>
      <w:bookmarkEnd w:id="22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Исходный код страницы «Контакты» хранится в файле </w:t>
      </w:r>
      <w:r w:rsidRPr="00C34202">
        <w:rPr>
          <w:sz w:val="28"/>
          <w:szCs w:val="28"/>
          <w:lang w:val="en-US"/>
        </w:rPr>
        <w:t>contacts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, а стиль для данной страницы хранится в файле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suppressAutoHyphens/>
        <w:ind w:firstLine="709"/>
        <w:jc w:val="both"/>
        <w:rPr>
          <w:b/>
          <w:bCs/>
          <w:sz w:val="28"/>
          <w:szCs w:val="28"/>
        </w:rPr>
      </w:pPr>
      <w:proofErr w:type="gramStart"/>
      <w:r w:rsidRPr="00C34202">
        <w:rPr>
          <w:sz w:val="28"/>
          <w:szCs w:val="28"/>
        </w:rPr>
        <w:t>Данная</w:t>
      </w:r>
      <w:proofErr w:type="gramEnd"/>
      <w:r w:rsidRPr="00C34202">
        <w:rPr>
          <w:sz w:val="28"/>
          <w:szCs w:val="28"/>
        </w:rPr>
        <w:t xml:space="preserve"> страницы также имеет аналогичный дизайн. Страница содержит всю необходимую информацию для связи с компанией и определения ее местонахождения. Для анимации увеличения изображения карты использовались средства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 в частности подключаемая галерея </w:t>
      </w:r>
      <w:proofErr w:type="spellStart"/>
      <w:r w:rsidRPr="00C34202">
        <w:rPr>
          <w:sz w:val="28"/>
          <w:szCs w:val="28"/>
        </w:rPr>
        <w:t>LightGallery</w:t>
      </w:r>
      <w:proofErr w:type="spellEnd"/>
      <w:r w:rsidRPr="00C34202">
        <w:rPr>
          <w:sz w:val="28"/>
          <w:szCs w:val="28"/>
        </w:rPr>
        <w:t xml:space="preserve"> версии 1.3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зображение страницы показано на рис.3.5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0624AFA" wp14:editId="45E321E0">
            <wp:extent cx="5943600" cy="44958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4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10</w:t>
      </w:r>
      <w:r w:rsidR="00C34202" w:rsidRPr="00C34202">
        <w:rPr>
          <w:sz w:val="28"/>
          <w:szCs w:val="28"/>
        </w:rPr>
        <w:t>.- страница «Контакты»</w:t>
      </w: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242759" w:rsidRDefault="00C34202" w:rsidP="00242759">
      <w:pPr>
        <w:pStyle w:val="3"/>
        <w:rPr>
          <w:rFonts w:ascii="Times New Roman" w:hAnsi="Times New Roman" w:cs="Times New Roman"/>
          <w:bCs w:val="0"/>
          <w:sz w:val="28"/>
          <w:szCs w:val="28"/>
        </w:rPr>
      </w:pPr>
      <w:bookmarkStart w:id="23" w:name="_Toc390383690"/>
      <w:r w:rsidRPr="00242759"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  <w:lastRenderedPageBreak/>
        <w:t>3.</w:t>
      </w:r>
      <w:r w:rsidR="00242759" w:rsidRPr="00242759"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  <w:t xml:space="preserve">2.5 </w:t>
      </w:r>
      <w:r w:rsidRPr="00242759"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  <w:t xml:space="preserve"> Страница «Заказ»</w:t>
      </w:r>
      <w:bookmarkEnd w:id="23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Исходный код страницы «Заказ» хранится в файле </w:t>
      </w:r>
      <w:proofErr w:type="spellStart"/>
      <w:r w:rsidRPr="00C34202">
        <w:rPr>
          <w:sz w:val="28"/>
          <w:szCs w:val="28"/>
          <w:lang w:val="en-US"/>
        </w:rPr>
        <w:t>zakaz</w:t>
      </w:r>
      <w:proofErr w:type="spellEnd"/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php</w:t>
      </w:r>
      <w:proofErr w:type="spellEnd"/>
      <w:r w:rsidRPr="00C34202">
        <w:rPr>
          <w:sz w:val="28"/>
          <w:szCs w:val="28"/>
        </w:rPr>
        <w:t xml:space="preserve">, а стиль для данной страницы хранится в файле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bCs/>
          <w:sz w:val="28"/>
          <w:szCs w:val="28"/>
        </w:rPr>
        <w:t>Данная страница представляет собой решение задачи автоматизированного процесса оформления заказ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раница имеет аналогичный дизайн, центральный блок представлен формой для оформления заказ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речислены необходимые поля для заполнения (они отмечены символом *)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При заполнении полей проводится проверка на корректность введенных данных, так при выявлении ошибки при заполнении формы будет выдано соответствующее сообщение.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Заполнение данной формы не требует от пользователя никаких дополнительных знаний в сфере </w:t>
      </w:r>
      <w:r w:rsidRPr="00C34202">
        <w:rPr>
          <w:sz w:val="28"/>
          <w:szCs w:val="28"/>
          <w:lang w:val="en-US"/>
        </w:rPr>
        <w:t>web</w:t>
      </w:r>
      <w:r w:rsidRPr="00C34202">
        <w:rPr>
          <w:sz w:val="28"/>
          <w:szCs w:val="28"/>
        </w:rPr>
        <w:t>-дизайна, это обеспечивает простоту и легкость оформления заказ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данной формы используется язык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, а для отправки уже заполненной формы представителю типографии используется язык </w:t>
      </w:r>
      <w:r w:rsidRPr="00C34202">
        <w:rPr>
          <w:sz w:val="28"/>
          <w:szCs w:val="28"/>
          <w:lang w:val="en-US"/>
        </w:rPr>
        <w:t>PHP</w:t>
      </w:r>
      <w:r w:rsidRPr="00C34202">
        <w:rPr>
          <w:sz w:val="28"/>
          <w:szCs w:val="28"/>
        </w:rPr>
        <w:t xml:space="preserve">. Благодаря </w:t>
      </w:r>
      <w:r w:rsidRPr="00C34202">
        <w:rPr>
          <w:sz w:val="28"/>
          <w:szCs w:val="28"/>
          <w:lang w:val="en-US"/>
        </w:rPr>
        <w:t>PHP</w:t>
      </w:r>
      <w:r w:rsidRPr="00C34202">
        <w:rPr>
          <w:sz w:val="28"/>
          <w:szCs w:val="28"/>
        </w:rPr>
        <w:t xml:space="preserve"> введенные пользователем данные формируются в единый файл читабельного формата, отправляются на сервер, а с сервера уже на почтовый ящик менеджера типограф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5976C09" wp14:editId="0D18710F">
            <wp:extent cx="5934075" cy="44100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AC003E" w:rsidP="00566050">
      <w:pPr>
        <w:tabs>
          <w:tab w:val="left" w:pos="2895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Рис.3.11</w:t>
      </w:r>
      <w:r w:rsidR="00C34202" w:rsidRPr="00C34202">
        <w:rPr>
          <w:sz w:val="28"/>
          <w:szCs w:val="28"/>
        </w:rPr>
        <w:t>.- страница «Заказ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C34202" w:rsidP="00566050">
      <w:pPr>
        <w:jc w:val="both"/>
        <w:rPr>
          <w:sz w:val="28"/>
          <w:szCs w:val="28"/>
        </w:rPr>
      </w:pPr>
    </w:p>
    <w:p w:rsidR="00AC003E" w:rsidRPr="00C34202" w:rsidRDefault="00AC003E" w:rsidP="00566050">
      <w:pPr>
        <w:jc w:val="both"/>
        <w:rPr>
          <w:sz w:val="28"/>
          <w:szCs w:val="28"/>
        </w:rPr>
      </w:pPr>
    </w:p>
    <w:p w:rsidR="00C34202" w:rsidRPr="00CA2CC6" w:rsidRDefault="00C34202" w:rsidP="00242759">
      <w:pPr>
        <w:pStyle w:val="10"/>
        <w:numPr>
          <w:ilvl w:val="0"/>
          <w:numId w:val="13"/>
        </w:numPr>
        <w:rPr>
          <w:b/>
          <w:sz w:val="32"/>
          <w:szCs w:val="32"/>
        </w:rPr>
      </w:pPr>
      <w:bookmarkStart w:id="24" w:name="_Toc390383691"/>
      <w:r w:rsidRPr="00CA2CC6">
        <w:rPr>
          <w:b/>
          <w:sz w:val="32"/>
          <w:szCs w:val="32"/>
        </w:rPr>
        <w:t>Конструирование программного обеспечения</w:t>
      </w:r>
      <w:bookmarkEnd w:id="24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5" w:name="_Toc390383692"/>
      <w:r w:rsidR="00C34202" w:rsidRPr="00242759">
        <w:rPr>
          <w:b/>
          <w:sz w:val="28"/>
          <w:szCs w:val="28"/>
        </w:rPr>
        <w:t>Архитектура программного обеспечения</w:t>
      </w:r>
      <w:bookmarkEnd w:id="25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 Решение данной поставленной задачи в дипломной работе представляет собой веб-сайт. Дизайн сайта был создан в программном продукте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, верстка сайта осуществлялась в программном продукте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Dreamweaver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>6 и представляет собой набор 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-страниц с файлами 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(каскадных таблиц стилей) и файлам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придающими </w:t>
      </w:r>
      <w:proofErr w:type="spellStart"/>
      <w:r w:rsidRPr="00C34202">
        <w:rPr>
          <w:sz w:val="28"/>
          <w:szCs w:val="28"/>
        </w:rPr>
        <w:t>интерактивностьвеб</w:t>
      </w:r>
      <w:proofErr w:type="spellEnd"/>
      <w:r w:rsidRPr="00C34202">
        <w:rPr>
          <w:sz w:val="28"/>
          <w:szCs w:val="28"/>
        </w:rPr>
        <w:t>-странице .</w:t>
      </w:r>
      <w:proofErr w:type="spellStart"/>
      <w:r w:rsidRPr="00C34202">
        <w:rPr>
          <w:sz w:val="28"/>
          <w:szCs w:val="28"/>
          <w:lang w:val="en-US"/>
        </w:rPr>
        <w:t>js</w:t>
      </w:r>
      <w:proofErr w:type="spellEnd"/>
      <w:r w:rsidRPr="00C34202">
        <w:rPr>
          <w:sz w:val="28"/>
          <w:szCs w:val="28"/>
        </w:rPr>
        <w:t>, файлом доступа к серверу .</w:t>
      </w:r>
      <w:proofErr w:type="spellStart"/>
      <w:r w:rsidRPr="00C34202">
        <w:rPr>
          <w:sz w:val="28"/>
          <w:szCs w:val="28"/>
          <w:lang w:val="en-US"/>
        </w:rPr>
        <w:t>php</w:t>
      </w:r>
      <w:proofErr w:type="spellEnd"/>
      <w:r w:rsidRPr="00C34202">
        <w:rPr>
          <w:sz w:val="28"/>
          <w:szCs w:val="28"/>
        </w:rPr>
        <w:t xml:space="preserve">  и изображений, которые были обработаны в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 и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Lightroom</w:t>
      </w:r>
      <w:proofErr w:type="spellEnd"/>
      <w:r w:rsidR="00242759">
        <w:rPr>
          <w:sz w:val="28"/>
          <w:szCs w:val="28"/>
        </w:rPr>
        <w:t xml:space="preserve"> 4.3.</w:t>
      </w:r>
      <w:r w:rsidRPr="00C34202">
        <w:rPr>
          <w:sz w:val="28"/>
          <w:szCs w:val="28"/>
        </w:rPr>
        <w:t>Ниже представлено более подробное описание типовых страниц и файлов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Pr="00C34202">
        <w:rPr>
          <w:sz w:val="28"/>
          <w:szCs w:val="28"/>
          <w:lang w:val="en-US"/>
        </w:rPr>
        <w:t>index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корневой директории сайта отвечает</w:t>
      </w:r>
      <w:proofErr w:type="gramEnd"/>
      <w:r w:rsidRPr="00C34202">
        <w:rPr>
          <w:sz w:val="28"/>
          <w:szCs w:val="28"/>
        </w:rPr>
        <w:t xml:space="preserve"> за отображение главной страницы сайта.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Pr="00C34202">
        <w:rPr>
          <w:sz w:val="28"/>
          <w:szCs w:val="28"/>
          <w:lang w:val="en-US"/>
        </w:rPr>
        <w:t>all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директории /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отвечает</w:t>
      </w:r>
      <w:proofErr w:type="gramEnd"/>
      <w:r w:rsidRPr="00C34202">
        <w:rPr>
          <w:sz w:val="28"/>
          <w:szCs w:val="28"/>
        </w:rPr>
        <w:t xml:space="preserve"> за стилевое отображение всех станиц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ждая страница сайта подключена к каскадной таблице стилей (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>), для того, чтобы иметь одинаковое стилевое отображение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обочные страницы сайта хранятся также в корневой директор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звания страниц соответствуют названиям пунктов меню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траница «О нас» имеет имя </w:t>
      </w:r>
      <w:r w:rsidRPr="00C34202">
        <w:rPr>
          <w:sz w:val="28"/>
          <w:szCs w:val="28"/>
          <w:lang w:val="en-US"/>
        </w:rPr>
        <w:t>about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страница «Контакты» - </w:t>
      </w:r>
      <w:r w:rsidRPr="00C34202">
        <w:rPr>
          <w:sz w:val="28"/>
          <w:szCs w:val="28"/>
          <w:lang w:val="en-US"/>
        </w:rPr>
        <w:t>contacts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страница «Услуги» - </w:t>
      </w:r>
      <w:r w:rsidRPr="00C34202">
        <w:rPr>
          <w:sz w:val="28"/>
          <w:szCs w:val="28"/>
          <w:lang w:val="en-US"/>
        </w:rPr>
        <w:t>services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страница «Заказ» - </w:t>
      </w:r>
      <w:proofErr w:type="spellStart"/>
      <w:r w:rsidRPr="00C34202">
        <w:rPr>
          <w:sz w:val="28"/>
          <w:szCs w:val="28"/>
          <w:lang w:val="en-US"/>
        </w:rPr>
        <w:t>zakaz</w:t>
      </w:r>
      <w:proofErr w:type="spellEnd"/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php</w:t>
      </w:r>
      <w:proofErr w:type="spellEnd"/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6" w:name="_Toc390383693"/>
      <w:r w:rsidR="00C34202" w:rsidRPr="00242759">
        <w:rPr>
          <w:b/>
          <w:sz w:val="28"/>
          <w:szCs w:val="28"/>
        </w:rPr>
        <w:t>Информационное пространство системы</w:t>
      </w:r>
      <w:bookmarkEnd w:id="26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еб-сайт  имеет внутренние потоки информации, которые заложены в самих страницах веб-сайта. Переход по внутренним потокам информации осуществляется с помощью ссылок внутри веб-сайта. Каждая страница перелинкована (связана) между собой внутри веб-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рисунке 4.1 показан внутренний информационный поток при переходе на страницы веб-сайта.</w: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169E20" wp14:editId="09BCDAFD">
                <wp:simplePos x="0" y="0"/>
                <wp:positionH relativeFrom="column">
                  <wp:posOffset>1745615</wp:posOffset>
                </wp:positionH>
                <wp:positionV relativeFrom="paragraph">
                  <wp:posOffset>125095</wp:posOffset>
                </wp:positionV>
                <wp:extent cx="2193925" cy="438150"/>
                <wp:effectExtent l="0" t="0" r="15875" b="19050"/>
                <wp:wrapNone/>
                <wp:docPr id="57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332D9D" w:rsidRDefault="00F57626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О нас»</w:t>
                            </w:r>
                          </w:p>
                          <w:p w:rsidR="00F57626" w:rsidRPr="00332D9D" w:rsidRDefault="00F57626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46" o:spid="_x0000_s1026" type="#_x0000_t109" style="position:absolute;left:0;text-align:left;margin-left:137.45pt;margin-top:9.85pt;width:172.7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">
                <v:textbox>
                  <w:txbxContent>
                    <w:p w:rsidR="00F57626" w:rsidRPr="00332D9D" w:rsidRDefault="00F57626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О нас»</w:t>
                      </w:r>
                    </w:p>
                    <w:p w:rsidR="00F57626" w:rsidRPr="00332D9D" w:rsidRDefault="00F57626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29D994" wp14:editId="398CC90D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0" cy="742951"/>
                <wp:effectExtent l="0" t="0" r="19050" b="190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42951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95pt,3.1pt" to="31.95pt,6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09B9BB" wp14:editId="35273C1C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1343025" cy="0"/>
                <wp:effectExtent l="0" t="76200" r="28575" b="9525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31.95pt;margin-top:3.1pt;width:105.75pt;height: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" strokecolor="black [3040]">
                <v:stroke endarrow="block"/>
              </v:shape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39DDB5" wp14:editId="6FFB32EE">
                <wp:simplePos x="0" y="0"/>
                <wp:positionH relativeFrom="column">
                  <wp:posOffset>2787015</wp:posOffset>
                </wp:positionH>
                <wp:positionV relativeFrom="paragraph">
                  <wp:posOffset>153670</wp:posOffset>
                </wp:positionV>
                <wp:extent cx="0" cy="351155"/>
                <wp:effectExtent l="76200" t="0" r="95250" b="48895"/>
                <wp:wrapNone/>
                <wp:docPr id="5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1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219.45pt;margin-top:12.1pt;width:0;height:27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067D17" wp14:editId="03F99953">
                <wp:simplePos x="0" y="0"/>
                <wp:positionH relativeFrom="column">
                  <wp:posOffset>4137660</wp:posOffset>
                </wp:positionH>
                <wp:positionV relativeFrom="paragraph">
                  <wp:posOffset>64135</wp:posOffset>
                </wp:positionV>
                <wp:extent cx="1918970" cy="465455"/>
                <wp:effectExtent l="13335" t="6985" r="10795" b="13335"/>
                <wp:wrapNone/>
                <wp:docPr id="56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46545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332D9D" w:rsidRDefault="00F57626" w:rsidP="00C34202">
                            <w:pPr>
                              <w:ind w:hanging="142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Выбор ссылки конкретного оборудования</w:t>
                            </w:r>
                          </w:p>
                          <w:p w:rsidR="00F57626" w:rsidRPr="00332D9D" w:rsidRDefault="00F57626" w:rsidP="00C34202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7" type="#_x0000_t109" style="position:absolute;left:0;text-align:left;margin-left:325.8pt;margin-top:5.05pt;width:151.1pt;height:3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">
                <v:textbox>
                  <w:txbxContent>
                    <w:p w:rsidR="00F57626" w:rsidRPr="00332D9D" w:rsidRDefault="00F57626" w:rsidP="00C34202">
                      <w:pPr>
                        <w:ind w:hanging="142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Выбор ссылки конкретного оборудования</w:t>
                      </w:r>
                    </w:p>
                    <w:p w:rsidR="00F57626" w:rsidRPr="00332D9D" w:rsidRDefault="00F57626" w:rsidP="00C34202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242759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AF3A33" wp14:editId="2E585DDE">
                <wp:simplePos x="0" y="0"/>
                <wp:positionH relativeFrom="column">
                  <wp:posOffset>2777490</wp:posOffset>
                </wp:positionH>
                <wp:positionV relativeFrom="paragraph">
                  <wp:posOffset>11430</wp:posOffset>
                </wp:positionV>
                <wp:extent cx="1361440" cy="0"/>
                <wp:effectExtent l="0" t="0" r="10160" b="19050"/>
                <wp:wrapNone/>
                <wp:docPr id="53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61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0" o:spid="_x0000_s1026" type="#_x0000_t32" style="position:absolute;margin-left:218.7pt;margin-top:.9pt;width:107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"/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FFEC7B" wp14:editId="0520002E">
                <wp:simplePos x="0" y="0"/>
                <wp:positionH relativeFrom="column">
                  <wp:posOffset>1755140</wp:posOffset>
                </wp:positionH>
                <wp:positionV relativeFrom="paragraph">
                  <wp:posOffset>106045</wp:posOffset>
                </wp:positionV>
                <wp:extent cx="2193925" cy="409575"/>
                <wp:effectExtent l="0" t="0" r="15875" b="28575"/>
                <wp:wrapNone/>
                <wp:docPr id="52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095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F75141" w:rsidRDefault="00F57626" w:rsidP="00C3420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75141">
                              <w:rPr>
                                <w:sz w:val="22"/>
                                <w:szCs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страницы «Услуги»</w:t>
                            </w:r>
                          </w:p>
                          <w:p w:rsidR="00F57626" w:rsidRPr="00F75141" w:rsidRDefault="00F57626" w:rsidP="00C34202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8" type="#_x0000_t109" style="position:absolute;left:0;text-align:left;margin-left:138.2pt;margin-top:8.35pt;width:172.75pt;height:3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">
                <v:textbox>
                  <w:txbxContent>
                    <w:p w:rsidR="00F57626" w:rsidRPr="00F75141" w:rsidRDefault="00F57626" w:rsidP="00C34202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F75141">
                        <w:rPr>
                          <w:sz w:val="22"/>
                          <w:szCs w:val="22"/>
                        </w:rPr>
                        <w:t xml:space="preserve">Вывод </w:t>
                      </w:r>
                      <w:r>
                        <w:rPr>
                          <w:sz w:val="22"/>
                          <w:szCs w:val="22"/>
                        </w:rPr>
                        <w:t>страницы «Услуги»</w:t>
                      </w:r>
                    </w:p>
                    <w:p w:rsidR="00F57626" w:rsidRPr="00F75141" w:rsidRDefault="00F57626" w:rsidP="00C34202">
                      <w:pPr>
                        <w:rPr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B3A1DA" wp14:editId="01550A6E">
                <wp:simplePos x="0" y="0"/>
                <wp:positionH relativeFrom="column">
                  <wp:posOffset>967740</wp:posOffset>
                </wp:positionH>
                <wp:positionV relativeFrom="paragraph">
                  <wp:posOffset>26035</wp:posOffset>
                </wp:positionV>
                <wp:extent cx="790575" cy="0"/>
                <wp:effectExtent l="0" t="76200" r="28575" b="9525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05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2" o:spid="_x0000_s1026" type="#_x0000_t32" style="position:absolute;margin-left:76.2pt;margin-top:2.05pt;width:62.25pt;height:0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" strokecolor="black [3040]">
                <v:stroke endarrow="block"/>
              </v:shape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67DD675" wp14:editId="14991EB3">
                <wp:simplePos x="0" y="0"/>
                <wp:positionH relativeFrom="column">
                  <wp:posOffset>967740</wp:posOffset>
                </wp:positionH>
                <wp:positionV relativeFrom="paragraph">
                  <wp:posOffset>26035</wp:posOffset>
                </wp:positionV>
                <wp:extent cx="0" cy="142875"/>
                <wp:effectExtent l="0" t="0" r="19050" b="952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2pt,2.05pt" to="76.2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13B6FF3" wp14:editId="70429C95">
                <wp:simplePos x="0" y="0"/>
                <wp:positionH relativeFrom="column">
                  <wp:posOffset>-673735</wp:posOffset>
                </wp:positionH>
                <wp:positionV relativeFrom="paragraph">
                  <wp:posOffset>169545</wp:posOffset>
                </wp:positionV>
                <wp:extent cx="2193925" cy="438150"/>
                <wp:effectExtent l="0" t="0" r="15875" b="19050"/>
                <wp:wrapNone/>
                <wp:docPr id="24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332D9D" w:rsidRDefault="00F57626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Главная»</w:t>
                            </w:r>
                          </w:p>
                          <w:p w:rsidR="00F57626" w:rsidRPr="00332D9D" w:rsidRDefault="00F57626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109" style="position:absolute;left:0;text-align:left;margin-left:-53.05pt;margin-top:13.35pt;width:172.75pt;height:3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">
                <v:textbox>
                  <w:txbxContent>
                    <w:p w:rsidR="00F57626" w:rsidRPr="00332D9D" w:rsidRDefault="00F57626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Главная»</w:t>
                      </w:r>
                    </w:p>
                    <w:p w:rsidR="00F57626" w:rsidRPr="00332D9D" w:rsidRDefault="00F57626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67E0221" wp14:editId="6B248B85">
                <wp:simplePos x="0" y="0"/>
                <wp:positionH relativeFrom="column">
                  <wp:posOffset>2863215</wp:posOffset>
                </wp:positionH>
                <wp:positionV relativeFrom="paragraph">
                  <wp:posOffset>107315</wp:posOffset>
                </wp:positionV>
                <wp:extent cx="0" cy="435610"/>
                <wp:effectExtent l="76200" t="0" r="57150" b="59690"/>
                <wp:wrapNone/>
                <wp:docPr id="51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5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25.45pt;margin-top:8.45pt;width:0;height:34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">
                <v:stroke endarrow="block"/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095DDB" wp14:editId="2662942B">
                <wp:simplePos x="0" y="0"/>
                <wp:positionH relativeFrom="column">
                  <wp:posOffset>4137660</wp:posOffset>
                </wp:positionH>
                <wp:positionV relativeFrom="paragraph">
                  <wp:posOffset>191135</wp:posOffset>
                </wp:positionV>
                <wp:extent cx="1918970" cy="427355"/>
                <wp:effectExtent l="0" t="0" r="24130" b="10795"/>
                <wp:wrapNone/>
                <wp:docPr id="50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42735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9B7139" w:rsidRDefault="00F57626" w:rsidP="00C34202">
                            <w:pPr>
                              <w:ind w:hanging="142"/>
                              <w:jc w:val="center"/>
                              <w:rPr>
                                <w:sz w:val="22"/>
                              </w:rPr>
                            </w:pPr>
                            <w:r w:rsidRPr="009B7139">
                              <w:rPr>
                                <w:sz w:val="22"/>
                              </w:rPr>
                              <w:t>Выбор</w:t>
                            </w:r>
                            <w:r>
                              <w:rPr>
                                <w:sz w:val="22"/>
                              </w:rPr>
                              <w:t xml:space="preserve"> ссылки на конкретные образцы</w:t>
                            </w:r>
                          </w:p>
                          <w:p w:rsidR="00F57626" w:rsidRPr="0086454E" w:rsidRDefault="00F57626" w:rsidP="00C342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4" o:spid="_x0000_s1030" type="#_x0000_t109" style="position:absolute;left:0;text-align:left;margin-left:325.8pt;margin-top:15.05pt;width:151.1pt;height:33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">
                <v:textbox>
                  <w:txbxContent>
                    <w:p w:rsidR="00F57626" w:rsidRPr="009B7139" w:rsidRDefault="00F57626" w:rsidP="00C34202">
                      <w:pPr>
                        <w:ind w:hanging="142"/>
                        <w:jc w:val="center"/>
                        <w:rPr>
                          <w:sz w:val="22"/>
                        </w:rPr>
                      </w:pPr>
                      <w:r w:rsidRPr="009B7139">
                        <w:rPr>
                          <w:sz w:val="22"/>
                        </w:rPr>
                        <w:t>Выбор</w:t>
                      </w:r>
                      <w:r>
                        <w:rPr>
                          <w:sz w:val="22"/>
                        </w:rPr>
                        <w:t xml:space="preserve"> ссылки на конкретные образцы</w:t>
                      </w:r>
                    </w:p>
                    <w:p w:rsidR="00F57626" w:rsidRPr="0086454E" w:rsidRDefault="00F57626" w:rsidP="00C34202"/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DB07F8" wp14:editId="23CD8079">
                <wp:simplePos x="0" y="0"/>
                <wp:positionH relativeFrom="column">
                  <wp:posOffset>405765</wp:posOffset>
                </wp:positionH>
                <wp:positionV relativeFrom="paragraph">
                  <wp:posOffset>198120</wp:posOffset>
                </wp:positionV>
                <wp:extent cx="0" cy="895350"/>
                <wp:effectExtent l="0" t="0" r="19050" b="1905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5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.95pt,15.6pt" to="31.95pt,8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C67175" wp14:editId="60FB64A0">
                <wp:simplePos x="0" y="0"/>
                <wp:positionH relativeFrom="column">
                  <wp:posOffset>2861945</wp:posOffset>
                </wp:positionH>
                <wp:positionV relativeFrom="paragraph">
                  <wp:posOffset>170815</wp:posOffset>
                </wp:positionV>
                <wp:extent cx="1275715" cy="635"/>
                <wp:effectExtent l="0" t="0" r="19685" b="37465"/>
                <wp:wrapNone/>
                <wp:docPr id="49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571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5" o:spid="_x0000_s1026" type="#_x0000_t32" style="position:absolute;margin-left:225.35pt;margin-top:13.45pt;width:100.45pt;height: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"/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504723" wp14:editId="4DC5CA9A">
                <wp:simplePos x="0" y="0"/>
                <wp:positionH relativeFrom="column">
                  <wp:posOffset>1739265</wp:posOffset>
                </wp:positionH>
                <wp:positionV relativeFrom="paragraph">
                  <wp:posOffset>117475</wp:posOffset>
                </wp:positionV>
                <wp:extent cx="2193925" cy="371475"/>
                <wp:effectExtent l="0" t="0" r="15875" b="28575"/>
                <wp:wrapNone/>
                <wp:docPr id="48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3714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9B7139" w:rsidRDefault="00F57626" w:rsidP="00C34202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9B7139">
                              <w:rPr>
                                <w:sz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</w:rPr>
                              <w:t>страницы «Контакты»</w:t>
                            </w:r>
                          </w:p>
                          <w:p w:rsidR="00F57626" w:rsidRPr="0086454E" w:rsidRDefault="00F57626" w:rsidP="00C342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31" type="#_x0000_t109" style="position:absolute;left:0;text-align:left;margin-left:136.95pt;margin-top:9.25pt;width:172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">
                <v:textbox>
                  <w:txbxContent>
                    <w:p w:rsidR="00F57626" w:rsidRPr="009B7139" w:rsidRDefault="00F57626" w:rsidP="00C34202">
                      <w:pPr>
                        <w:jc w:val="center"/>
                        <w:rPr>
                          <w:sz w:val="22"/>
                        </w:rPr>
                      </w:pPr>
                      <w:r w:rsidRPr="009B7139">
                        <w:rPr>
                          <w:sz w:val="22"/>
                        </w:rPr>
                        <w:t xml:space="preserve">Вывод </w:t>
                      </w:r>
                      <w:r>
                        <w:rPr>
                          <w:sz w:val="22"/>
                        </w:rPr>
                        <w:t>страницы «Контакты»</w:t>
                      </w:r>
                    </w:p>
                    <w:p w:rsidR="00F57626" w:rsidRPr="0086454E" w:rsidRDefault="00F57626" w:rsidP="00C34202"/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FA5B53" wp14:editId="1A8E4FC7">
                <wp:simplePos x="0" y="0"/>
                <wp:positionH relativeFrom="column">
                  <wp:posOffset>405765</wp:posOffset>
                </wp:positionH>
                <wp:positionV relativeFrom="paragraph">
                  <wp:posOffset>151131</wp:posOffset>
                </wp:positionV>
                <wp:extent cx="1352550" cy="9524"/>
                <wp:effectExtent l="0" t="76200" r="19050" b="86360"/>
                <wp:wrapNone/>
                <wp:docPr id="26" name="Прямая со стрелко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52550" cy="95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6" o:spid="_x0000_s1026" type="#_x0000_t32" style="position:absolute;margin-left:31.95pt;margin-top:11.9pt;width:106.5pt;height:.75pt;flip:y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" strokecolor="black [3040]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09749DA" wp14:editId="26F911C1">
                <wp:simplePos x="0" y="0"/>
                <wp:positionH relativeFrom="column">
                  <wp:posOffset>2863215</wp:posOffset>
                </wp:positionH>
                <wp:positionV relativeFrom="paragraph">
                  <wp:posOffset>80010</wp:posOffset>
                </wp:positionV>
                <wp:extent cx="0" cy="216535"/>
                <wp:effectExtent l="76200" t="0" r="57150" b="50165"/>
                <wp:wrapNone/>
                <wp:docPr id="27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6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25.45pt;margin-top:6.3pt;width:0;height:17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C2ADF9F" wp14:editId="53D1ADAD">
                <wp:simplePos x="0" y="0"/>
                <wp:positionH relativeFrom="column">
                  <wp:posOffset>405765</wp:posOffset>
                </wp:positionH>
                <wp:positionV relativeFrom="paragraph">
                  <wp:posOffset>275590</wp:posOffset>
                </wp:positionV>
                <wp:extent cx="1352550" cy="0"/>
                <wp:effectExtent l="0" t="76200" r="19050" b="95250"/>
                <wp:wrapNone/>
                <wp:docPr id="28" name="Прямая со стрелкой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25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8" o:spid="_x0000_s1026" type="#_x0000_t32" style="position:absolute;margin-left:31.95pt;margin-top:21.7pt;width:106.5pt;height:0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" strokecolor="black [3040]">
                <v:stroke endarrow="block"/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E00BAAA" wp14:editId="6D05C60D">
                <wp:simplePos x="0" y="0"/>
                <wp:positionH relativeFrom="column">
                  <wp:posOffset>1739265</wp:posOffset>
                </wp:positionH>
                <wp:positionV relativeFrom="paragraph">
                  <wp:posOffset>66040</wp:posOffset>
                </wp:positionV>
                <wp:extent cx="2193925" cy="371475"/>
                <wp:effectExtent l="0" t="0" r="15875" b="28575"/>
                <wp:wrapNone/>
                <wp:docPr id="29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3714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7626" w:rsidRPr="009B7139" w:rsidRDefault="00F57626" w:rsidP="00C34202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9B7139">
                              <w:rPr>
                                <w:sz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</w:rPr>
                              <w:t>страницы «Заказ»</w:t>
                            </w:r>
                          </w:p>
                          <w:p w:rsidR="00F57626" w:rsidRPr="0086454E" w:rsidRDefault="00F57626" w:rsidP="00C342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109" style="position:absolute;left:0;text-align:left;margin-left:136.95pt;margin-top:5.2pt;width:172.75pt;height:29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">
                <v:textbox>
                  <w:txbxContent>
                    <w:p w:rsidR="00F57626" w:rsidRPr="009B7139" w:rsidRDefault="00F57626" w:rsidP="00C34202">
                      <w:pPr>
                        <w:jc w:val="center"/>
                        <w:rPr>
                          <w:sz w:val="22"/>
                        </w:rPr>
                      </w:pPr>
                      <w:r w:rsidRPr="009B7139">
                        <w:rPr>
                          <w:sz w:val="22"/>
                        </w:rPr>
                        <w:t xml:space="preserve">Вывод </w:t>
                      </w:r>
                      <w:r>
                        <w:rPr>
                          <w:sz w:val="22"/>
                        </w:rPr>
                        <w:t>страницы «Заказ»</w:t>
                      </w:r>
                    </w:p>
                    <w:p w:rsidR="00F57626" w:rsidRPr="0086454E" w:rsidRDefault="00F57626" w:rsidP="00C34202"/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Рис. 4.1 — Внутренний информационный поток при переходе на страницы веб-сайт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7" w:name="_Toc390383694"/>
      <w:r w:rsidR="00C34202" w:rsidRPr="00242759">
        <w:rPr>
          <w:b/>
          <w:sz w:val="28"/>
          <w:szCs w:val="28"/>
        </w:rPr>
        <w:t>Интерфейс пользователя</w:t>
      </w:r>
      <w:bookmarkEnd w:id="27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C34202">
        <w:rPr>
          <w:bCs/>
          <w:color w:val="000000" w:themeColor="text1"/>
          <w:sz w:val="28"/>
          <w:szCs w:val="28"/>
          <w:shd w:val="clear" w:color="auto" w:fill="FFFFFF"/>
        </w:rPr>
        <w:t>Веб-интерфей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— это совокупность средств, при помощи которых пользователь взаимодействует 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3" w:tooltip="Веб-сайт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сайто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ли любым другим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4" w:tooltip="Приложение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приложение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через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5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браузер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 Веб-интерфейсы получили широкое распространение в связи с ростом популярности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6" w:tooltip="WWW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семирной паутины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 соответственно — повсеместного распространения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7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браузеров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proofErr w:type="spellStart"/>
      <w:r w:rsidRPr="00C34202">
        <w:rPr>
          <w:rStyle w:val="a9"/>
          <w:rFonts w:eastAsiaTheme="majorEastAsia"/>
          <w:sz w:val="28"/>
          <w:szCs w:val="28"/>
        </w:rPr>
        <w:t>Web</w:t>
      </w:r>
      <w:proofErr w:type="spellEnd"/>
      <w:r w:rsidRPr="00C34202">
        <w:rPr>
          <w:rStyle w:val="a9"/>
          <w:rFonts w:eastAsiaTheme="majorEastAsia"/>
          <w:sz w:val="28"/>
          <w:szCs w:val="28"/>
        </w:rPr>
        <w:t>-дизайн</w:t>
      </w:r>
      <w:r w:rsidRPr="00C34202">
        <w:rPr>
          <w:rStyle w:val="apple-converted-space"/>
          <w:sz w:val="28"/>
          <w:szCs w:val="28"/>
        </w:rPr>
        <w:t> </w:t>
      </w:r>
      <w:r w:rsidRPr="00C34202">
        <w:rPr>
          <w:sz w:val="28"/>
          <w:szCs w:val="28"/>
        </w:rPr>
        <w:t>— это не только внешнее оформление сайта. На нем должны быть грамотно расположены элементы, а так же легко читаемый текст, и самое главное — он должен быть удобным для пользователя. Размещение информации на сайте должно быть четко продумано и оформлено соответствующим образом. Веб-дизайнер должен уметь не только хорошо рисовать и правильно подбирать цветовую гамму, но и смотреть на свой шедевр глазами посетителя.</w:t>
      </w:r>
    </w:p>
    <w:p w:rsidR="00C34202" w:rsidRPr="00E1648F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Чтобы зайти на сайт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 xml:space="preserve">», пользователь должен набрать в адресной строке браузера адрес сайта — </w:t>
      </w:r>
      <w:hyperlink r:id="rId38" w:history="1">
        <w:r w:rsidRPr="00E1648F">
          <w:rPr>
            <w:rStyle w:val="a4"/>
            <w:sz w:val="28"/>
            <w:szCs w:val="28"/>
            <w:lang w:val="en-US"/>
          </w:rPr>
          <w:t>http</w:t>
        </w:r>
        <w:r w:rsidRPr="00E1648F">
          <w:rPr>
            <w:rStyle w:val="a4"/>
            <w:sz w:val="28"/>
            <w:szCs w:val="28"/>
          </w:rPr>
          <w:t>://</w:t>
        </w:r>
        <w:r w:rsidRPr="00E1648F">
          <w:rPr>
            <w:rStyle w:val="a4"/>
            <w:sz w:val="28"/>
            <w:szCs w:val="28"/>
            <w:lang w:val="en-US"/>
          </w:rPr>
          <w:t>www</w:t>
        </w:r>
        <w:r w:rsidRPr="00E1648F">
          <w:rPr>
            <w:rStyle w:val="a4"/>
            <w:sz w:val="28"/>
            <w:szCs w:val="28"/>
          </w:rPr>
          <w:t>.</w:t>
        </w:r>
        <w:proofErr w:type="spellStart"/>
        <w:r w:rsidRPr="00E1648F">
          <w:rPr>
            <w:rStyle w:val="a4"/>
            <w:sz w:val="28"/>
            <w:szCs w:val="28"/>
            <w:lang w:val="en-US"/>
          </w:rPr>
          <w:t>balanceprint</w:t>
        </w:r>
        <w:proofErr w:type="spellEnd"/>
        <w:r w:rsidRPr="00E1648F">
          <w:rPr>
            <w:rStyle w:val="a4"/>
            <w:sz w:val="28"/>
            <w:szCs w:val="28"/>
          </w:rPr>
          <w:t>.</w:t>
        </w:r>
        <w:r w:rsidRPr="00E1648F">
          <w:rPr>
            <w:rStyle w:val="a4"/>
            <w:sz w:val="28"/>
            <w:szCs w:val="28"/>
            <w:lang w:val="en-US"/>
          </w:rPr>
          <w:t>com</w:t>
        </w:r>
      </w:hyperlink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переходе по данному адресу в сети Интернет пользователь увидит главную страницу сайта, которая отображена на рисунке 4.2</w:t>
      </w:r>
    </w:p>
    <w:p w:rsidR="00E1648F" w:rsidRPr="00C34202" w:rsidRDefault="00C34202" w:rsidP="00566050">
      <w:pPr>
        <w:jc w:val="both"/>
        <w:rPr>
          <w:sz w:val="28"/>
          <w:szCs w:val="28"/>
          <w:lang w:val="en-US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5A5AFC4" wp14:editId="3054B74A">
            <wp:extent cx="5940425" cy="4399679"/>
            <wp:effectExtent l="0" t="0" r="3175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9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Рис. 4.2 — Главная страница сайта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На этой странице пользователь может ознакомит</w:t>
      </w:r>
      <w:r w:rsidR="00AC003E">
        <w:rPr>
          <w:color w:val="000000"/>
          <w:sz w:val="28"/>
          <w:szCs w:val="28"/>
        </w:rPr>
        <w:t>ь</w:t>
      </w:r>
      <w:r w:rsidRPr="00C34202">
        <w:rPr>
          <w:color w:val="000000"/>
          <w:sz w:val="28"/>
          <w:szCs w:val="28"/>
        </w:rPr>
        <w:t>ся с кратким описанием типографии. Также с этой странице осуществляется переход на остальные страницы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При переходе пользователем по ссылке «О нас» открывается </w:t>
      </w:r>
      <w:r w:rsidR="00FE60DE">
        <w:rPr>
          <w:color w:val="000000"/>
          <w:sz w:val="28"/>
          <w:szCs w:val="28"/>
        </w:rPr>
        <w:t>страница, показанная на рис.4.3</w:t>
      </w:r>
      <w:r w:rsidRPr="00C34202">
        <w:rPr>
          <w:color w:val="000000"/>
          <w:sz w:val="28"/>
          <w:szCs w:val="28"/>
        </w:rPr>
        <w:t>, на которой отображена информация о фирме и оборудовании на типографи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noProof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D08577E" wp14:editId="04114CCD">
            <wp:extent cx="5940425" cy="5453615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5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C3420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Рис. 4.3 — Страница сайта «О нас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Информация об оборудовании на типографии служит для улучшения формирования заказа. Клиент может определить для себя наиболее удобный и дешевый тип печат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242759" w:rsidRDefault="00242759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CA2CC6" w:rsidRDefault="00CA2CC6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</w:rPr>
      </w:pPr>
      <w:proofErr w:type="spellStart"/>
      <w:r w:rsidRPr="00C34202">
        <w:rPr>
          <w:b/>
          <w:color w:val="000000"/>
          <w:sz w:val="28"/>
          <w:szCs w:val="28"/>
        </w:rPr>
        <w:lastRenderedPageBreak/>
        <w:t>Листоподборщик</w:t>
      </w:r>
      <w:proofErr w:type="spellEnd"/>
      <w:r w:rsidRPr="00C34202">
        <w:rPr>
          <w:b/>
          <w:color w:val="000000"/>
          <w:sz w:val="28"/>
          <w:szCs w:val="28"/>
        </w:rPr>
        <w:t xml:space="preserve"> </w:t>
      </w:r>
      <w:r w:rsidRPr="00C34202">
        <w:rPr>
          <w:b/>
          <w:sz w:val="28"/>
          <w:szCs w:val="28"/>
          <w:shd w:val="clear" w:color="auto" w:fill="FFFFFF"/>
        </w:rPr>
        <w:t>DUPLO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  <w:r w:rsidRPr="00C34202">
        <w:rPr>
          <w:b/>
          <w:noProof/>
          <w:color w:val="000000"/>
          <w:sz w:val="28"/>
          <w:szCs w:val="28"/>
        </w:rPr>
        <w:drawing>
          <wp:inline distT="0" distB="0" distL="0" distR="0" wp14:anchorId="26BC07A7" wp14:editId="167E4778">
            <wp:extent cx="2596896" cy="41148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упло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896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C34202" w:rsidRDefault="00FE60DE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b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>Рис. 4.</w:t>
      </w:r>
      <w:r w:rsidRPr="00FE60DE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—</w:t>
      </w:r>
      <w:r w:rsidRPr="00FE60DE">
        <w:rPr>
          <w:color w:val="000000"/>
          <w:sz w:val="28"/>
          <w:szCs w:val="28"/>
        </w:rPr>
        <w:t xml:space="preserve"> </w:t>
      </w:r>
      <w:proofErr w:type="spellStart"/>
      <w:r w:rsidRPr="00FE60DE">
        <w:rPr>
          <w:color w:val="000000"/>
          <w:sz w:val="28"/>
          <w:szCs w:val="28"/>
        </w:rPr>
        <w:t>Листоподборщик</w:t>
      </w:r>
      <w:proofErr w:type="spellEnd"/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  <w:shd w:val="clear" w:color="auto" w:fill="FFFFFF"/>
        </w:rPr>
        <w:t>DUPLO</w:t>
      </w:r>
    </w:p>
    <w:p w:rsidR="00C34202" w:rsidRPr="00FE60DE" w:rsidRDefault="00FE60DE" w:rsidP="00566050">
      <w:pPr>
        <w:jc w:val="both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  <w:shd w:val="clear" w:color="auto" w:fill="FFFFFF"/>
        </w:rPr>
        <w:t xml:space="preserve">Башенные </w:t>
      </w:r>
      <w:proofErr w:type="spellStart"/>
      <w:r w:rsidRPr="00C34202">
        <w:rPr>
          <w:sz w:val="28"/>
          <w:szCs w:val="28"/>
          <w:shd w:val="clear" w:color="auto" w:fill="FFFFFF"/>
        </w:rPr>
        <w:t>листоподборщики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DUPLO</w:t>
      </w:r>
      <w:r w:rsidR="00FE60DE" w:rsidRPr="00FE60DE">
        <w:rPr>
          <w:sz w:val="28"/>
          <w:szCs w:val="28"/>
          <w:shd w:val="clear" w:color="auto" w:fill="FFFFFF"/>
        </w:rPr>
        <w:t>(</w:t>
      </w:r>
      <w:r w:rsidR="00FE60DE">
        <w:rPr>
          <w:sz w:val="28"/>
          <w:szCs w:val="28"/>
          <w:shd w:val="clear" w:color="auto" w:fill="FFFFFF"/>
        </w:rPr>
        <w:t>рис.4.4</w:t>
      </w:r>
      <w:r w:rsidR="00FE60DE" w:rsidRPr="00FE60DE">
        <w:rPr>
          <w:sz w:val="28"/>
          <w:szCs w:val="28"/>
          <w:shd w:val="clear" w:color="auto" w:fill="FFFFFF"/>
        </w:rPr>
        <w:t>)</w:t>
      </w:r>
      <w:r w:rsidRPr="00C34202">
        <w:rPr>
          <w:sz w:val="28"/>
          <w:szCs w:val="28"/>
          <w:shd w:val="clear" w:color="auto" w:fill="FFFFFF"/>
        </w:rPr>
        <w:t xml:space="preserve"> серии DFC, с фрикционной подачей листа, позволяют на небольших рабочих площадях, с минимальными трудозатратами и потерями на брак, производить </w:t>
      </w:r>
      <w:proofErr w:type="spellStart"/>
      <w:r w:rsidRPr="00C34202">
        <w:rPr>
          <w:sz w:val="28"/>
          <w:szCs w:val="28"/>
          <w:shd w:val="clear" w:color="auto" w:fill="FFFFFF"/>
        </w:rPr>
        <w:t>полистовую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подборку блоков (книги, журналы, брошюры, тетради, блокноты, методички и т.д.). Основное применение — листоподборочные работы на участках оперативной полиграфии, в копировально-множительных центрах, учебных заведениях, типографиях, для простых и профессиональных задач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Листоподборщик</w:t>
      </w:r>
      <w:proofErr w:type="spellEnd"/>
      <w:r w:rsidRPr="00C34202">
        <w:rPr>
          <w:sz w:val="28"/>
          <w:szCs w:val="28"/>
        </w:rPr>
        <w:t xml:space="preserve"> "дупло" - дает возможность быстро и качественно производить брошюровальные работы и получать </w:t>
      </w:r>
      <w:proofErr w:type="spellStart"/>
      <w:r w:rsidRPr="00C34202">
        <w:rPr>
          <w:sz w:val="28"/>
          <w:szCs w:val="28"/>
        </w:rPr>
        <w:t>книжно</w:t>
      </w:r>
      <w:proofErr w:type="spellEnd"/>
      <w:r w:rsidRPr="00C34202">
        <w:rPr>
          <w:sz w:val="28"/>
          <w:szCs w:val="28"/>
        </w:rPr>
        <w:t xml:space="preserve">-журнальную продукцию. За счет автоматизации цена может быть существенно ниже, </w:t>
      </w:r>
      <w:proofErr w:type="gramStart"/>
      <w:r w:rsidRPr="00C34202">
        <w:rPr>
          <w:sz w:val="28"/>
          <w:szCs w:val="28"/>
        </w:rPr>
        <w:t>чем</w:t>
      </w:r>
      <w:proofErr w:type="gramEnd"/>
      <w:r w:rsidRPr="00C34202">
        <w:rPr>
          <w:sz w:val="28"/>
          <w:szCs w:val="28"/>
        </w:rPr>
        <w:t xml:space="preserve"> если это делать вручную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A2CC6" w:rsidRDefault="00CA2CC6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lastRenderedPageBreak/>
        <w:t>Печатная машина</w:t>
      </w:r>
      <w:r w:rsidR="00FE60DE">
        <w:rPr>
          <w:b/>
          <w:sz w:val="28"/>
          <w:szCs w:val="28"/>
          <w:lang w:val="en-US"/>
        </w:rPr>
        <w:t xml:space="preserve"> </w:t>
      </w:r>
      <w:r w:rsidRPr="00C34202">
        <w:rPr>
          <w:b/>
          <w:sz w:val="28"/>
          <w:szCs w:val="28"/>
          <w:lang w:val="en-US"/>
        </w:rPr>
        <w:t>Man</w:t>
      </w:r>
      <w:r w:rsidRPr="00C34202">
        <w:rPr>
          <w:b/>
          <w:sz w:val="28"/>
          <w:szCs w:val="28"/>
        </w:rPr>
        <w:t xml:space="preserve"> </w:t>
      </w:r>
      <w:r w:rsidRPr="00C34202">
        <w:rPr>
          <w:b/>
          <w:sz w:val="28"/>
          <w:szCs w:val="28"/>
          <w:lang w:val="en-US"/>
        </w:rPr>
        <w:t>Roland</w:t>
      </w:r>
      <w:r w:rsidRPr="00C34202">
        <w:rPr>
          <w:b/>
          <w:sz w:val="28"/>
          <w:szCs w:val="28"/>
        </w:rPr>
        <w:t xml:space="preserve"> 202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05888A1C" wp14:editId="6226FA89">
            <wp:extent cx="5940425" cy="3326765"/>
            <wp:effectExtent l="0" t="0" r="3175" b="698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 (1)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C34202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5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 xml:space="preserve">Печатная машина </w:t>
      </w:r>
      <w:r w:rsidRPr="00FE60DE">
        <w:rPr>
          <w:sz w:val="28"/>
          <w:szCs w:val="28"/>
          <w:lang w:val="en-US"/>
        </w:rPr>
        <w:t>Man</w:t>
      </w:r>
      <w:r w:rsidRPr="00FE60DE">
        <w:rPr>
          <w:sz w:val="28"/>
          <w:szCs w:val="28"/>
        </w:rPr>
        <w:t xml:space="preserve"> </w:t>
      </w:r>
      <w:r w:rsidRPr="00FE60DE">
        <w:rPr>
          <w:sz w:val="28"/>
          <w:szCs w:val="28"/>
          <w:lang w:val="en-US"/>
        </w:rPr>
        <w:t>Roland</w:t>
      </w:r>
      <w:r w:rsidRPr="00FE60DE">
        <w:rPr>
          <w:sz w:val="28"/>
          <w:szCs w:val="28"/>
        </w:rPr>
        <w:t xml:space="preserve"> 202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 w:rsidRPr="00C34202">
        <w:rPr>
          <w:sz w:val="28"/>
          <w:szCs w:val="28"/>
          <w:shd w:val="clear" w:color="auto" w:fill="FFFFFF"/>
        </w:rPr>
        <w:t>Двухкрасочная печатная машина с пятицилиндровой схемой построения печатного аппарат</w:t>
      </w:r>
      <w:proofErr w:type="gramStart"/>
      <w:r w:rsidRPr="00C34202">
        <w:rPr>
          <w:sz w:val="28"/>
          <w:szCs w:val="28"/>
          <w:shd w:val="clear" w:color="auto" w:fill="FFFFFF"/>
        </w:rPr>
        <w:t>а</w:t>
      </w:r>
      <w:r w:rsidR="00FE60DE">
        <w:rPr>
          <w:sz w:val="28"/>
          <w:szCs w:val="28"/>
          <w:shd w:val="clear" w:color="auto" w:fill="FFFFFF"/>
        </w:rPr>
        <w:t>(</w:t>
      </w:r>
      <w:proofErr w:type="gramEnd"/>
      <w:r w:rsidR="00FE60DE">
        <w:rPr>
          <w:sz w:val="28"/>
          <w:szCs w:val="28"/>
          <w:shd w:val="clear" w:color="auto" w:fill="FFFFFF"/>
        </w:rPr>
        <w:t>рис.4.5)</w:t>
      </w:r>
      <w:r w:rsidRPr="00C34202">
        <w:rPr>
          <w:sz w:val="28"/>
          <w:szCs w:val="28"/>
          <w:shd w:val="clear" w:color="auto" w:fill="FFFFFF"/>
        </w:rPr>
        <w:t xml:space="preserve">. Преимущество этой схемы в том, что машина чрезвычайно компактна, а совмещение двух красок на оттиске зависит только от заводской регулировки механики и отладки механизмов печатного аппарата, </w:t>
      </w:r>
      <w:proofErr w:type="spellStart"/>
      <w:r w:rsidRPr="00C34202">
        <w:rPr>
          <w:sz w:val="28"/>
          <w:szCs w:val="28"/>
          <w:shd w:val="clear" w:color="auto" w:fill="FFFFFF"/>
        </w:rPr>
        <w:t>несовмещение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практически равно нулю. Печатный цилиндр имеет двойной диаметр по сравнению </w:t>
      </w:r>
      <w:proofErr w:type="gramStart"/>
      <w:r w:rsidRPr="00C34202">
        <w:rPr>
          <w:sz w:val="28"/>
          <w:szCs w:val="28"/>
          <w:shd w:val="clear" w:color="auto" w:fill="FFFFFF"/>
        </w:rPr>
        <w:t>с</w:t>
      </w:r>
      <w:proofErr w:type="gramEnd"/>
      <w:r w:rsidRPr="00C34202">
        <w:rPr>
          <w:sz w:val="28"/>
          <w:szCs w:val="28"/>
          <w:shd w:val="clear" w:color="auto" w:fill="FFFFFF"/>
        </w:rPr>
        <w:t xml:space="preserve"> </w:t>
      </w:r>
      <w:proofErr w:type="gramStart"/>
      <w:r w:rsidRPr="00C34202">
        <w:rPr>
          <w:sz w:val="28"/>
          <w:szCs w:val="28"/>
          <w:shd w:val="clear" w:color="auto" w:fill="FFFFFF"/>
        </w:rPr>
        <w:t>формным</w:t>
      </w:r>
      <w:proofErr w:type="gramEnd"/>
      <w:r w:rsidRPr="00C34202">
        <w:rPr>
          <w:sz w:val="28"/>
          <w:szCs w:val="28"/>
          <w:shd w:val="clear" w:color="auto" w:fill="FFFFFF"/>
        </w:rPr>
        <w:t xml:space="preserve"> и офсетным цилиндрами, что делает возможным печать на более толстых и жестких картонах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242759" w:rsidRPr="00C34202" w:rsidRDefault="00242759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A2CC6" w:rsidRDefault="00CA2CC6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lastRenderedPageBreak/>
        <w:t>Печатная машина</w:t>
      </w:r>
      <w:r w:rsidR="00FE60DE">
        <w:rPr>
          <w:b/>
          <w:sz w:val="28"/>
          <w:szCs w:val="28"/>
          <w:lang w:val="en-US"/>
        </w:rPr>
        <w:t xml:space="preserve"> </w:t>
      </w:r>
      <w:r w:rsidRPr="00C34202">
        <w:rPr>
          <w:b/>
          <w:sz w:val="28"/>
          <w:szCs w:val="28"/>
          <w:lang w:val="en-US"/>
        </w:rPr>
        <w:t>Man</w:t>
      </w:r>
      <w:r w:rsidRPr="00C34202">
        <w:rPr>
          <w:b/>
          <w:sz w:val="28"/>
          <w:szCs w:val="28"/>
        </w:rPr>
        <w:t xml:space="preserve"> </w:t>
      </w:r>
      <w:r w:rsidRPr="00C34202">
        <w:rPr>
          <w:b/>
          <w:sz w:val="28"/>
          <w:szCs w:val="28"/>
          <w:lang w:val="en-US"/>
        </w:rPr>
        <w:t>Roland</w:t>
      </w:r>
      <w:r w:rsidRPr="00C34202">
        <w:rPr>
          <w:b/>
          <w:sz w:val="28"/>
          <w:szCs w:val="28"/>
        </w:rPr>
        <w:t xml:space="preserve"> 204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0C66339D" wp14:editId="47D6B958">
            <wp:extent cx="5940425" cy="4455160"/>
            <wp:effectExtent l="0" t="0" r="3175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n 204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C34202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6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 xml:space="preserve">Печатная машина </w:t>
      </w:r>
      <w:r w:rsidRPr="00FE60DE">
        <w:rPr>
          <w:sz w:val="28"/>
          <w:szCs w:val="28"/>
          <w:lang w:val="en-US"/>
        </w:rPr>
        <w:t>Man</w:t>
      </w:r>
      <w:r w:rsidRPr="00FE60DE">
        <w:rPr>
          <w:sz w:val="28"/>
          <w:szCs w:val="28"/>
        </w:rPr>
        <w:t xml:space="preserve"> </w:t>
      </w:r>
      <w:r w:rsidRPr="00FE60DE">
        <w:rPr>
          <w:sz w:val="28"/>
          <w:szCs w:val="28"/>
          <w:lang w:val="en-US"/>
        </w:rPr>
        <w:t>Roland</w:t>
      </w:r>
      <w:r>
        <w:rPr>
          <w:sz w:val="28"/>
          <w:szCs w:val="28"/>
        </w:rPr>
        <w:t xml:space="preserve"> 204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Многокрасочная листовая офсетная машина секционного построения, формный и офсетный цилиндры работают по контактным кольца</w:t>
      </w:r>
      <w:proofErr w:type="gramStart"/>
      <w:r w:rsidRPr="00C34202">
        <w:rPr>
          <w:sz w:val="28"/>
          <w:szCs w:val="28"/>
        </w:rPr>
        <w:t>м</w:t>
      </w:r>
      <w:r w:rsid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6)</w:t>
      </w:r>
      <w:r w:rsidRPr="00C34202">
        <w:rPr>
          <w:sz w:val="28"/>
          <w:szCs w:val="28"/>
        </w:rPr>
        <w:t xml:space="preserve">.Транспортировка листов посредством двойного диаметра печатных цилиндров и двойного диаметра </w:t>
      </w:r>
      <w:proofErr w:type="spellStart"/>
      <w:r w:rsidRPr="00C34202">
        <w:rPr>
          <w:sz w:val="28"/>
          <w:szCs w:val="28"/>
        </w:rPr>
        <w:t>трансфертера</w:t>
      </w:r>
      <w:proofErr w:type="spellEnd"/>
      <w:r w:rsidRPr="00C34202">
        <w:rPr>
          <w:sz w:val="28"/>
          <w:szCs w:val="28"/>
        </w:rPr>
        <w:t xml:space="preserve"> (бесконтактная передача листов между печатными секциями)</w:t>
      </w:r>
      <w:proofErr w:type="gramStart"/>
      <w:r w:rsidRPr="00C34202">
        <w:rPr>
          <w:b/>
          <w:sz w:val="28"/>
          <w:szCs w:val="28"/>
        </w:rPr>
        <w:t>.</w:t>
      </w:r>
      <w:r w:rsidRPr="00C34202">
        <w:rPr>
          <w:sz w:val="28"/>
          <w:szCs w:val="28"/>
        </w:rPr>
        <w:t>Ц</w:t>
      </w:r>
      <w:proofErr w:type="gramEnd"/>
      <w:r w:rsidRPr="00C34202">
        <w:rPr>
          <w:sz w:val="28"/>
          <w:szCs w:val="28"/>
        </w:rPr>
        <w:t>ентральное управление при помощи пульта управления, встроенного в приемку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E1648F" w:rsidRPr="00FE60DE" w:rsidRDefault="00E1648F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shd w:val="clear" w:color="auto" w:fill="FFFFFF"/>
        </w:rPr>
      </w:pPr>
      <w:r w:rsidRPr="00C34202">
        <w:rPr>
          <w:b/>
          <w:sz w:val="28"/>
          <w:szCs w:val="28"/>
          <w:shd w:val="clear" w:color="auto" w:fill="FFFFFF"/>
        </w:rPr>
        <w:lastRenderedPageBreak/>
        <w:t xml:space="preserve">Печатная машина  </w:t>
      </w:r>
      <w:r w:rsidRPr="00C34202">
        <w:rPr>
          <w:b/>
          <w:sz w:val="28"/>
          <w:szCs w:val="28"/>
          <w:shd w:val="clear" w:color="auto" w:fill="FFFFFF"/>
          <w:lang w:val="en-US"/>
        </w:rPr>
        <w:t>POL</w:t>
      </w:r>
      <w:r w:rsidRPr="00C34202">
        <w:rPr>
          <w:b/>
          <w:sz w:val="28"/>
          <w:szCs w:val="28"/>
          <w:shd w:val="clear" w:color="auto" w:fill="FFFFFF"/>
        </w:rPr>
        <w:t>-54</w:t>
      </w:r>
    </w:p>
    <w:p w:rsidR="00C34202" w:rsidRPr="00C34202" w:rsidRDefault="00C34202" w:rsidP="00CA2CC6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13913E5C" wp14:editId="46121DA6">
            <wp:extent cx="1828800" cy="1371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54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FE60DE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7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>Печатная машин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OL</w:t>
      </w:r>
      <w:r w:rsidRPr="00FE60DE">
        <w:rPr>
          <w:sz w:val="28"/>
          <w:szCs w:val="28"/>
        </w:rPr>
        <w:t>-54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sz w:val="28"/>
          <w:szCs w:val="28"/>
          <w:shd w:val="clear" w:color="auto" w:fill="FFFFFF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 w:rsidRPr="00C34202">
        <w:rPr>
          <w:sz w:val="28"/>
          <w:szCs w:val="28"/>
          <w:shd w:val="clear" w:color="auto" w:fill="FFFFFF"/>
        </w:rPr>
        <w:t>Печатная машина, которая позволяет наносить сплошной уф ЛАК  с высокой скоростью и с небольшим расходом лака, что дает преимущество в виде себестоимости продукци</w:t>
      </w:r>
      <w:proofErr w:type="gramStart"/>
      <w:r w:rsidRPr="00C34202">
        <w:rPr>
          <w:sz w:val="28"/>
          <w:szCs w:val="28"/>
          <w:shd w:val="clear" w:color="auto" w:fill="FFFFFF"/>
        </w:rPr>
        <w:t>и</w:t>
      </w:r>
      <w:r w:rsidR="00FE60DE" w:rsidRPr="00FE60DE">
        <w:rPr>
          <w:sz w:val="28"/>
          <w:szCs w:val="28"/>
          <w:shd w:val="clear" w:color="auto" w:fill="FFFFFF"/>
        </w:rPr>
        <w:t>(</w:t>
      </w:r>
      <w:proofErr w:type="gramEnd"/>
      <w:r w:rsidR="00FE60DE">
        <w:rPr>
          <w:sz w:val="28"/>
          <w:szCs w:val="28"/>
          <w:shd w:val="clear" w:color="auto" w:fill="FFFFFF"/>
        </w:rPr>
        <w:t>рис.4.7</w:t>
      </w:r>
      <w:r w:rsidR="00FE60DE" w:rsidRPr="00FE60DE">
        <w:rPr>
          <w:sz w:val="28"/>
          <w:szCs w:val="28"/>
          <w:shd w:val="clear" w:color="auto" w:fill="FFFFFF"/>
        </w:rPr>
        <w:t>)</w:t>
      </w:r>
      <w:r w:rsidRPr="00C34202">
        <w:rPr>
          <w:sz w:val="28"/>
          <w:szCs w:val="28"/>
          <w:shd w:val="clear" w:color="auto" w:fill="FFFFFF"/>
        </w:rPr>
        <w:t>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t xml:space="preserve">Печатная машина </w:t>
      </w:r>
      <w:r w:rsidRPr="00C34202">
        <w:rPr>
          <w:b/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4008350F" wp14:editId="15E84C6E">
            <wp:extent cx="5401056" cy="4047744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z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056" cy="404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FE60DE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8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>Печатная машин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FE60DE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большая печатная 2-х красочная машина. Используется для печати небольших тиражей</w:t>
      </w:r>
      <w:proofErr w:type="gramStart"/>
      <w:r w:rsidRPr="00C34202">
        <w:rPr>
          <w:sz w:val="28"/>
          <w:szCs w:val="28"/>
        </w:rPr>
        <w:t>.</w:t>
      </w:r>
      <w:r w:rsidR="00FE60DE" w:rsidRP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8</w:t>
      </w:r>
      <w:r w:rsidR="00FE60DE" w:rsidRPr="00FE60DE">
        <w:rPr>
          <w:sz w:val="28"/>
          <w:szCs w:val="28"/>
        </w:rPr>
        <w:t>)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FE60DE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FE60DE" w:rsidRPr="00FE60DE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FE60DE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t>Печатная машина Тигель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0BC8D27C" wp14:editId="323F8D34">
            <wp:extent cx="5940425" cy="4455160"/>
            <wp:effectExtent l="0" t="0" r="3175" b="254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игель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FE60DE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9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>Печатная машина</w:t>
      </w:r>
      <w:r>
        <w:rPr>
          <w:sz w:val="28"/>
          <w:szCs w:val="28"/>
        </w:rPr>
        <w:t xml:space="preserve"> Тигель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истовая машина высокой печат</w:t>
      </w:r>
      <w:proofErr w:type="gramStart"/>
      <w:r w:rsidRPr="00C34202">
        <w:rPr>
          <w:sz w:val="28"/>
          <w:szCs w:val="28"/>
        </w:rPr>
        <w:t>и</w:t>
      </w:r>
      <w:r w:rsid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9)</w:t>
      </w:r>
      <w:r w:rsidRPr="00C34202">
        <w:rPr>
          <w:sz w:val="28"/>
          <w:szCs w:val="28"/>
        </w:rPr>
        <w:t xml:space="preserve">. </w:t>
      </w:r>
      <w:r w:rsidRPr="00C34202">
        <w:rPr>
          <w:sz w:val="28"/>
          <w:szCs w:val="28"/>
          <w:shd w:val="clear" w:color="auto" w:fill="FFFFFF"/>
        </w:rPr>
        <w:t>Тигельные машины имеют достаточно низкую производительность и сейчас в основном используются для высечки и тиснения.</w:t>
      </w:r>
      <w:r w:rsidRPr="00C34202">
        <w:rPr>
          <w:rStyle w:val="apple-converted-space"/>
          <w:sz w:val="28"/>
          <w:szCs w:val="28"/>
          <w:shd w:val="clear" w:color="auto" w:fill="FFFFFF"/>
        </w:rPr>
        <w:t> 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личие </w:t>
      </w:r>
      <w:proofErr w:type="spellStart"/>
      <w:r w:rsidRPr="00C34202">
        <w:rPr>
          <w:sz w:val="28"/>
          <w:szCs w:val="28"/>
        </w:rPr>
        <w:t>Тигеля</w:t>
      </w:r>
      <w:proofErr w:type="spellEnd"/>
      <w:r w:rsidRPr="00C34202">
        <w:rPr>
          <w:sz w:val="28"/>
          <w:szCs w:val="28"/>
        </w:rPr>
        <w:t xml:space="preserve"> в типографии дает возможность придавать фигурность изделию, т.е. обеспечивать фигурную высечку "вырубку" для получения таких изделий, как упаковка, </w:t>
      </w:r>
      <w:proofErr w:type="spellStart"/>
      <w:r w:rsidRPr="00C34202">
        <w:rPr>
          <w:sz w:val="28"/>
          <w:szCs w:val="28"/>
        </w:rPr>
        <w:t>хэнгеры</w:t>
      </w:r>
      <w:proofErr w:type="spellEnd"/>
      <w:r w:rsidRPr="00C34202">
        <w:rPr>
          <w:sz w:val="28"/>
          <w:szCs w:val="28"/>
        </w:rPr>
        <w:t xml:space="preserve">, </w:t>
      </w:r>
      <w:proofErr w:type="spellStart"/>
      <w:r w:rsidRPr="00C34202">
        <w:rPr>
          <w:sz w:val="28"/>
          <w:szCs w:val="28"/>
        </w:rPr>
        <w:t>воблеры</w:t>
      </w:r>
      <w:proofErr w:type="spellEnd"/>
      <w:r w:rsidRPr="00C34202">
        <w:rPr>
          <w:sz w:val="28"/>
          <w:szCs w:val="28"/>
        </w:rPr>
        <w:t>, ценники и т.п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FE60DE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lastRenderedPageBreak/>
        <w:t xml:space="preserve">Резак </w:t>
      </w:r>
      <w:proofErr w:type="spellStart"/>
      <w:r w:rsidRPr="00C34202">
        <w:rPr>
          <w:b/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4B18D989" wp14:editId="135E27DA">
            <wp:extent cx="5940425" cy="4455160"/>
            <wp:effectExtent l="0" t="0" r="3175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-rezak-wohlenberg-digi-cut-62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EB5F9D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10 —</w:t>
      </w:r>
      <w:r w:rsidRPr="00FE60DE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Резак </w:t>
      </w:r>
      <w:proofErr w:type="spellStart"/>
      <w:r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FE60DE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идравлическая резальная машина. Используется для придания</w:t>
      </w:r>
      <w:r w:rsidR="00FE60DE">
        <w:rPr>
          <w:sz w:val="28"/>
          <w:szCs w:val="28"/>
        </w:rPr>
        <w:t xml:space="preserve"> необходимого размера продукци</w:t>
      </w:r>
      <w:proofErr w:type="gramStart"/>
      <w:r w:rsidR="00FE60DE">
        <w:rPr>
          <w:sz w:val="28"/>
          <w:szCs w:val="28"/>
        </w:rPr>
        <w:t>и(</w:t>
      </w:r>
      <w:proofErr w:type="gramEnd"/>
      <w:r w:rsidR="00FE60DE">
        <w:rPr>
          <w:sz w:val="28"/>
          <w:szCs w:val="28"/>
        </w:rPr>
        <w:t>рис.4.10)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FE60DE" w:rsidRPr="00FE60DE" w:rsidRDefault="00FE60DE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proofErr w:type="spellStart"/>
      <w:r w:rsidRPr="00C34202">
        <w:rPr>
          <w:b/>
          <w:sz w:val="28"/>
          <w:szCs w:val="28"/>
        </w:rPr>
        <w:lastRenderedPageBreak/>
        <w:t>Фальцевально</w:t>
      </w:r>
      <w:proofErr w:type="spellEnd"/>
      <w:r w:rsidRPr="00C34202">
        <w:rPr>
          <w:b/>
          <w:sz w:val="28"/>
          <w:szCs w:val="28"/>
        </w:rPr>
        <w:t xml:space="preserve">-склеивающая линия </w:t>
      </w:r>
      <w:r w:rsidRPr="00C34202">
        <w:rPr>
          <w:b/>
          <w:sz w:val="28"/>
          <w:szCs w:val="28"/>
          <w:lang w:val="en-US"/>
        </w:rPr>
        <w:t>SSH</w:t>
      </w:r>
      <w:r w:rsidRPr="00C34202">
        <w:rPr>
          <w:b/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1E2B89D3" wp14:editId="07531CE7">
            <wp:extent cx="5943600" cy="44291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SH-800-.jpg"/>
                    <pic:cNvPicPr/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61" b="12819"/>
                    <a:stretch/>
                  </pic:blipFill>
                  <pic:spPr bwMode="auto">
                    <a:xfrm>
                      <a:off x="0" y="0"/>
                      <a:ext cx="5940425" cy="4426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4202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1 — </w:t>
      </w:r>
      <w:proofErr w:type="spellStart"/>
      <w:r w:rsidRPr="00FE60DE">
        <w:rPr>
          <w:sz w:val="28"/>
          <w:szCs w:val="28"/>
        </w:rPr>
        <w:t>Фальцевально</w:t>
      </w:r>
      <w:proofErr w:type="spellEnd"/>
      <w:r w:rsidRPr="00FE60DE">
        <w:rPr>
          <w:sz w:val="28"/>
          <w:szCs w:val="28"/>
        </w:rPr>
        <w:t xml:space="preserve">-склеивающая линия </w:t>
      </w:r>
      <w:r w:rsidRPr="00FE60DE">
        <w:rPr>
          <w:sz w:val="28"/>
          <w:szCs w:val="28"/>
          <w:lang w:val="en-US"/>
        </w:rPr>
        <w:t>SSH</w:t>
      </w:r>
      <w:r w:rsidRPr="00FE60DE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ет возможность автоматически склеивать упаковку, автоматизация увеличивает скорость и снижает затраты на производство упаковочной продукци</w:t>
      </w:r>
      <w:proofErr w:type="gramStart"/>
      <w:r w:rsidRPr="00C34202">
        <w:rPr>
          <w:sz w:val="28"/>
          <w:szCs w:val="28"/>
        </w:rPr>
        <w:t>и</w:t>
      </w:r>
      <w:r w:rsid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11)</w:t>
      </w:r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lastRenderedPageBreak/>
        <w:t>Автомат-</w:t>
      </w:r>
      <w:proofErr w:type="spellStart"/>
      <w:r w:rsidRPr="00C34202">
        <w:rPr>
          <w:b/>
          <w:sz w:val="28"/>
          <w:szCs w:val="28"/>
        </w:rPr>
        <w:t>шелкотрафарет</w:t>
      </w:r>
      <w:proofErr w:type="spellEnd"/>
      <w:r w:rsidRPr="00C34202">
        <w:rPr>
          <w:b/>
          <w:sz w:val="28"/>
          <w:szCs w:val="28"/>
        </w:rPr>
        <w:t xml:space="preserve"> </w:t>
      </w:r>
      <w:proofErr w:type="spellStart"/>
      <w:r w:rsidRPr="00C34202">
        <w:rPr>
          <w:b/>
          <w:sz w:val="28"/>
          <w:szCs w:val="28"/>
          <w:lang w:val="en-US"/>
        </w:rPr>
        <w:t>Svecia</w:t>
      </w:r>
      <w:proofErr w:type="spellEnd"/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r w:rsidRPr="00C34202">
        <w:rPr>
          <w:b/>
          <w:noProof/>
          <w:sz w:val="28"/>
          <w:szCs w:val="28"/>
        </w:rPr>
        <w:drawing>
          <wp:inline distT="0" distB="0" distL="0" distR="0" wp14:anchorId="1A8874B4" wp14:editId="7FF1EC5D">
            <wp:extent cx="5940425" cy="3957320"/>
            <wp:effectExtent l="0" t="0" r="3175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шелкотрафарет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2 — </w:t>
      </w:r>
      <w:r w:rsidRPr="00FE60DE">
        <w:rPr>
          <w:sz w:val="28"/>
          <w:szCs w:val="28"/>
        </w:rPr>
        <w:t>Автомат-</w:t>
      </w:r>
      <w:proofErr w:type="spellStart"/>
      <w:r w:rsidRPr="00FE60DE">
        <w:rPr>
          <w:sz w:val="28"/>
          <w:szCs w:val="28"/>
        </w:rPr>
        <w:t>шелкотрафарет</w:t>
      </w:r>
      <w:proofErr w:type="spellEnd"/>
      <w:r w:rsidRPr="00FE60DE">
        <w:rPr>
          <w:sz w:val="28"/>
          <w:szCs w:val="28"/>
        </w:rPr>
        <w:t xml:space="preserve"> </w:t>
      </w:r>
      <w:proofErr w:type="spellStart"/>
      <w:r w:rsidRPr="00FE60DE">
        <w:rPr>
          <w:sz w:val="28"/>
          <w:szCs w:val="28"/>
          <w:lang w:val="en-US"/>
        </w:rPr>
        <w:t>Svecia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акировальная машина, которая позволяет наносить фрагментарный лак различных типов. За счет высокой производительности машины  увеличивается скорость производства и снижается себестоимость печатной продук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Чем больше красок в машине, тем соответственно выше скорость и ниже стоимость </w:t>
      </w:r>
      <w:proofErr w:type="spellStart"/>
      <w:r w:rsidRPr="00C34202">
        <w:rPr>
          <w:color w:val="000000"/>
          <w:sz w:val="28"/>
          <w:szCs w:val="28"/>
        </w:rPr>
        <w:t>краскооттиска</w:t>
      </w:r>
      <w:proofErr w:type="spellEnd"/>
      <w:r w:rsidRPr="00C34202">
        <w:rPr>
          <w:color w:val="000000"/>
          <w:sz w:val="28"/>
          <w:szCs w:val="28"/>
        </w:rPr>
        <w:t xml:space="preserve">.  Полноцветную продукцию выгоднее печатать на 4-х красочной машине. Соответственно для печати черно-белой продукции наиболее выгодно будет использовать 2-х красочную машину.  С другой стороны, чем больше приладок, тем выше качество печатной продукции. </w:t>
      </w:r>
      <w:proofErr w:type="spellStart"/>
      <w:r w:rsidRPr="00C34202">
        <w:rPr>
          <w:color w:val="000000"/>
          <w:sz w:val="28"/>
          <w:szCs w:val="28"/>
        </w:rPr>
        <w:t>Т.е</w:t>
      </w:r>
      <w:proofErr w:type="spellEnd"/>
      <w:r w:rsidRPr="00C34202">
        <w:rPr>
          <w:color w:val="000000"/>
          <w:sz w:val="28"/>
          <w:szCs w:val="28"/>
        </w:rPr>
        <w:t xml:space="preserve"> если напечатать полноцветную продукцию в 4 приема на одноцветной машине качество будет заметно выше</w:t>
      </w:r>
      <w:proofErr w:type="gramStart"/>
      <w:r w:rsidRPr="00C34202">
        <w:rPr>
          <w:color w:val="000000"/>
          <w:sz w:val="28"/>
          <w:szCs w:val="28"/>
        </w:rPr>
        <w:t xml:space="preserve"> ,</w:t>
      </w:r>
      <w:proofErr w:type="gramEnd"/>
      <w:r w:rsidRPr="00C34202">
        <w:rPr>
          <w:color w:val="000000"/>
          <w:sz w:val="28"/>
          <w:szCs w:val="28"/>
        </w:rPr>
        <w:t xml:space="preserve"> чем если напечатать за один подход. Машины </w:t>
      </w:r>
      <w:r w:rsidRPr="00C34202">
        <w:rPr>
          <w:color w:val="000000"/>
          <w:sz w:val="28"/>
          <w:szCs w:val="28"/>
          <w:lang w:val="en-US"/>
        </w:rPr>
        <w:t>Roland</w:t>
      </w:r>
      <w:r w:rsidRPr="00C34202">
        <w:rPr>
          <w:color w:val="000000"/>
          <w:sz w:val="28"/>
          <w:szCs w:val="28"/>
        </w:rPr>
        <w:t xml:space="preserve"> выгодны для печати крупного тиража</w:t>
      </w:r>
      <w:proofErr w:type="gramStart"/>
      <w:r w:rsidRPr="00C34202">
        <w:rPr>
          <w:color w:val="000000"/>
          <w:sz w:val="28"/>
          <w:szCs w:val="28"/>
        </w:rPr>
        <w:t xml:space="preserve">  ,</w:t>
      </w:r>
      <w:proofErr w:type="gramEnd"/>
      <w:r w:rsidRPr="00C34202">
        <w:rPr>
          <w:color w:val="000000"/>
          <w:sz w:val="28"/>
          <w:szCs w:val="28"/>
        </w:rPr>
        <w:t xml:space="preserve"> так как имеют размер подаваемого листа </w:t>
      </w:r>
      <w:r w:rsidRPr="00C34202">
        <w:rPr>
          <w:color w:val="000000"/>
          <w:sz w:val="28"/>
          <w:szCs w:val="28"/>
          <w:lang w:val="en-US"/>
        </w:rPr>
        <w:t>B</w:t>
      </w:r>
      <w:r w:rsidRPr="00C34202">
        <w:rPr>
          <w:color w:val="000000"/>
          <w:sz w:val="28"/>
          <w:szCs w:val="28"/>
        </w:rPr>
        <w:t>2(</w:t>
      </w:r>
      <w:r w:rsidRPr="00C34202">
        <w:rPr>
          <w:color w:val="000000"/>
          <w:sz w:val="28"/>
          <w:szCs w:val="28"/>
          <w:shd w:val="clear" w:color="auto" w:fill="F9F9F9"/>
        </w:rPr>
        <w:t>500 × 700мм</w:t>
      </w:r>
      <w:r w:rsidRPr="00C34202">
        <w:rPr>
          <w:color w:val="000000"/>
          <w:sz w:val="28"/>
          <w:szCs w:val="28"/>
        </w:rPr>
        <w:t xml:space="preserve">). Для печати мелкого тиража выгоднее использовать машину с меньшим размером листа, например, печатную машину </w:t>
      </w:r>
      <w:r w:rsidRPr="00C34202">
        <w:rPr>
          <w:color w:val="000000"/>
          <w:sz w:val="28"/>
          <w:szCs w:val="28"/>
          <w:lang w:val="en-US"/>
        </w:rPr>
        <w:t>PRZ</w:t>
      </w:r>
      <w:r w:rsidRPr="00C34202">
        <w:rPr>
          <w:color w:val="000000"/>
          <w:sz w:val="28"/>
          <w:szCs w:val="28"/>
        </w:rPr>
        <w:t xml:space="preserve">. Размер подаваемого листа у такой машины </w:t>
      </w:r>
      <w:r w:rsidRPr="00C34202">
        <w:rPr>
          <w:color w:val="000000"/>
          <w:sz w:val="28"/>
          <w:szCs w:val="28"/>
          <w:lang w:val="en-US"/>
        </w:rPr>
        <w:t>B</w:t>
      </w:r>
      <w:r w:rsidRPr="00C34202">
        <w:rPr>
          <w:color w:val="000000"/>
          <w:sz w:val="28"/>
          <w:szCs w:val="28"/>
        </w:rPr>
        <w:t>3(</w:t>
      </w:r>
      <w:r w:rsidRPr="00C34202">
        <w:rPr>
          <w:color w:val="000000"/>
          <w:sz w:val="28"/>
          <w:szCs w:val="28"/>
          <w:shd w:val="clear" w:color="auto" w:fill="F9F9F9"/>
        </w:rPr>
        <w:t>350 × 500мм</w:t>
      </w:r>
      <w:r w:rsidRPr="00C34202">
        <w:rPr>
          <w:color w:val="000000"/>
          <w:sz w:val="28"/>
          <w:szCs w:val="28"/>
        </w:rPr>
        <w:t xml:space="preserve">). </w:t>
      </w:r>
    </w:p>
    <w:p w:rsidR="00C34202" w:rsidRPr="00C34202" w:rsidRDefault="00CA2CC6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ем больше тираж</w:t>
      </w:r>
      <w:proofErr w:type="gramStart"/>
      <w:r>
        <w:rPr>
          <w:color w:val="000000"/>
          <w:sz w:val="28"/>
          <w:szCs w:val="28"/>
        </w:rPr>
        <w:t xml:space="preserve"> ,</w:t>
      </w:r>
      <w:proofErr w:type="gramEnd"/>
      <w:r>
        <w:rPr>
          <w:color w:val="000000"/>
          <w:sz w:val="28"/>
          <w:szCs w:val="28"/>
        </w:rPr>
        <w:t xml:space="preserve"> тем дешевле единица продукции. </w:t>
      </w:r>
    </w:p>
    <w:p w:rsid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FE60DE" w:rsidRPr="00C34202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При переходе по ссылке «Услуги» пользователю открывается с</w:t>
      </w:r>
      <w:r w:rsidR="00FE60DE">
        <w:rPr>
          <w:color w:val="000000"/>
          <w:sz w:val="28"/>
          <w:szCs w:val="28"/>
        </w:rPr>
        <w:t>траница</w:t>
      </w:r>
      <w:proofErr w:type="gramStart"/>
      <w:r w:rsidR="00FE60DE">
        <w:rPr>
          <w:color w:val="000000"/>
          <w:sz w:val="28"/>
          <w:szCs w:val="28"/>
        </w:rPr>
        <w:t xml:space="preserve"> ,</w:t>
      </w:r>
      <w:proofErr w:type="gramEnd"/>
      <w:r w:rsidR="00FE60DE">
        <w:rPr>
          <w:color w:val="000000"/>
          <w:sz w:val="28"/>
          <w:szCs w:val="28"/>
        </w:rPr>
        <w:t xml:space="preserve"> показанная на рис. 4.13</w:t>
      </w:r>
      <w:r w:rsidRPr="00C34202">
        <w:rPr>
          <w:color w:val="000000"/>
          <w:sz w:val="28"/>
          <w:szCs w:val="28"/>
        </w:rPr>
        <w:t>., на которой он может ознакомиться с услугами типографии и просмо</w:t>
      </w:r>
      <w:r w:rsidR="00FE60DE">
        <w:rPr>
          <w:color w:val="000000"/>
          <w:sz w:val="28"/>
          <w:szCs w:val="28"/>
        </w:rPr>
        <w:t>треть образцы продукции (рис.4.14, 4.15</w:t>
      </w:r>
      <w:r w:rsidRPr="00C34202">
        <w:rPr>
          <w:color w:val="000000"/>
          <w:sz w:val="28"/>
          <w:szCs w:val="28"/>
        </w:rPr>
        <w:t xml:space="preserve">). 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7F0596DB" wp14:editId="14793F21">
            <wp:extent cx="5940425" cy="6695164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9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FE60DE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3</w:t>
      </w:r>
      <w:r w:rsidR="00C34202" w:rsidRPr="00C34202">
        <w:rPr>
          <w:color w:val="000000"/>
          <w:sz w:val="28"/>
          <w:szCs w:val="28"/>
        </w:rPr>
        <w:t xml:space="preserve"> — Страница сайта «Услуги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0A779A4D" wp14:editId="29673020">
            <wp:extent cx="5940425" cy="2842379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4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1B782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4</w:t>
      </w:r>
      <w:r w:rsidR="00C34202" w:rsidRPr="00C34202">
        <w:rPr>
          <w:color w:val="000000"/>
          <w:sz w:val="28"/>
          <w:szCs w:val="28"/>
        </w:rPr>
        <w:t xml:space="preserve"> — Образцы продукции «Упаковка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76ADFF48" wp14:editId="0C276E30">
            <wp:extent cx="5940425" cy="5355518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5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sz w:val="28"/>
          <w:szCs w:val="28"/>
        </w:rPr>
        <w:tab/>
      </w:r>
      <w:r w:rsidR="001B7822">
        <w:rPr>
          <w:color w:val="000000"/>
          <w:sz w:val="28"/>
          <w:szCs w:val="28"/>
        </w:rPr>
        <w:t>Рис. 4.15</w:t>
      </w:r>
      <w:r w:rsidRPr="00C34202">
        <w:rPr>
          <w:color w:val="000000"/>
          <w:sz w:val="28"/>
          <w:szCs w:val="28"/>
        </w:rPr>
        <w:t>— Образцы продукции «Календари»</w:t>
      </w: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Третьим пунктом меню на главной странице является ссылка на страницу «Контакты», на которой пользователь и потенциальный клиент видит номера телефонов и адрес типографии. Для того</w:t>
      </w:r>
      <w:proofErr w:type="gramStart"/>
      <w:r w:rsidRPr="00C34202">
        <w:rPr>
          <w:sz w:val="28"/>
          <w:szCs w:val="28"/>
        </w:rPr>
        <w:t>,</w:t>
      </w:r>
      <w:proofErr w:type="gramEnd"/>
      <w:r w:rsidRPr="00C34202">
        <w:rPr>
          <w:sz w:val="28"/>
          <w:szCs w:val="28"/>
        </w:rPr>
        <w:t xml:space="preserve"> чтобы клиент быстро и просто нашел типографию,  на странице размещена карта с указанием точного местонахождения типографии. </w:t>
      </w: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5FBAD2D2" wp14:editId="1D36A2A6">
            <wp:extent cx="5940425" cy="6583578"/>
            <wp:effectExtent l="0" t="0" r="3175" b="825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83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</w:p>
    <w:p w:rsidR="00C34202" w:rsidRPr="00C34202" w:rsidRDefault="001B782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6</w:t>
      </w:r>
      <w:r w:rsidR="00C34202" w:rsidRPr="00C34202">
        <w:rPr>
          <w:color w:val="000000"/>
          <w:sz w:val="28"/>
          <w:szCs w:val="28"/>
        </w:rPr>
        <w:t xml:space="preserve"> — Страница сайта «Контакты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Меню сайта всегда находится вверху страницы. На веб-сайте существуют такие разделы и подразделы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лавна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 нас</w:t>
      </w:r>
    </w:p>
    <w:p w:rsidR="00C34202" w:rsidRPr="00C34202" w:rsidRDefault="00C34202" w:rsidP="00566050">
      <w:pPr>
        <w:widowControl w:val="0"/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 типографии</w:t>
      </w:r>
    </w:p>
    <w:p w:rsidR="00C34202" w:rsidRPr="00C34202" w:rsidRDefault="00C34202" w:rsidP="00566050">
      <w:pPr>
        <w:widowControl w:val="0"/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орудование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Листоподборщик</w:t>
      </w:r>
      <w:proofErr w:type="spellEnd"/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Duplo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2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4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Печатная машина </w:t>
      </w:r>
      <w:r w:rsidRPr="00C34202">
        <w:rPr>
          <w:sz w:val="28"/>
          <w:szCs w:val="28"/>
          <w:lang w:val="en-US"/>
        </w:rPr>
        <w:t>Pol</w:t>
      </w:r>
      <w:r w:rsidRPr="00C34202">
        <w:rPr>
          <w:sz w:val="28"/>
          <w:szCs w:val="28"/>
        </w:rPr>
        <w:t xml:space="preserve"> 54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Печатная машина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чатная машина Тигель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Резак </w:t>
      </w:r>
      <w:proofErr w:type="spellStart"/>
      <w:r w:rsidRPr="00C34202"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Фальцевально</w:t>
      </w:r>
      <w:proofErr w:type="spellEnd"/>
      <w:r w:rsidRPr="00C34202">
        <w:rPr>
          <w:sz w:val="28"/>
          <w:szCs w:val="28"/>
        </w:rPr>
        <w:t xml:space="preserve">-склеивающая линия </w:t>
      </w:r>
      <w:r w:rsidRPr="00C34202">
        <w:rPr>
          <w:sz w:val="28"/>
          <w:szCs w:val="28"/>
          <w:lang w:val="en-US"/>
        </w:rPr>
        <w:t>SHH</w:t>
      </w:r>
      <w:r w:rsidRPr="00C34202">
        <w:rPr>
          <w:sz w:val="28"/>
          <w:szCs w:val="28"/>
        </w:rPr>
        <w:t>-800</w:t>
      </w:r>
    </w:p>
    <w:p w:rsidR="00C34202" w:rsidRPr="00C34202" w:rsidRDefault="00C34202" w:rsidP="00566050">
      <w:pPr>
        <w:pStyle w:val="a5"/>
        <w:numPr>
          <w:ilvl w:val="1"/>
          <w:numId w:val="15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втомат-</w:t>
      </w:r>
      <w:proofErr w:type="spellStart"/>
      <w:r w:rsidRPr="00C34202">
        <w:rPr>
          <w:sz w:val="28"/>
          <w:szCs w:val="28"/>
        </w:rPr>
        <w:t>шелкотрафарет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Svecia</w:t>
      </w:r>
      <w:proofErr w:type="spellEnd"/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widowControl w:val="0"/>
        <w:suppressAutoHyphens/>
        <w:ind w:left="720"/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слуги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чат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еклам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блан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икет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паков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лендари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аздни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послепечатные</w:t>
      </w:r>
      <w:proofErr w:type="spellEnd"/>
      <w:r w:rsidRPr="00C34202">
        <w:rPr>
          <w:sz w:val="28"/>
          <w:szCs w:val="28"/>
        </w:rPr>
        <w:t xml:space="preserve"> рабо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сновные номера телефона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дрес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рта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Заказ</w:t>
      </w:r>
    </w:p>
    <w:p w:rsidR="00C34202" w:rsidRPr="00C34202" w:rsidRDefault="00C34202" w:rsidP="00566050">
      <w:pPr>
        <w:pStyle w:val="a5"/>
        <w:numPr>
          <w:ilvl w:val="0"/>
          <w:numId w:val="18"/>
        </w:numPr>
        <w:tabs>
          <w:tab w:val="left" w:pos="945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формление заказа</w:t>
      </w:r>
    </w:p>
    <w:p w:rsidR="00C34202" w:rsidRPr="00C34202" w:rsidRDefault="00C34202" w:rsidP="00566050">
      <w:pPr>
        <w:pStyle w:val="a5"/>
        <w:numPr>
          <w:ilvl w:val="0"/>
          <w:numId w:val="18"/>
        </w:numPr>
        <w:tabs>
          <w:tab w:val="left" w:pos="945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тправка формы</w:t>
      </w:r>
    </w:p>
    <w:p w:rsidR="00C34202" w:rsidRDefault="00C34202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  <w:rPr>
          <w:lang w:val="en-US"/>
        </w:rPr>
      </w:pPr>
    </w:p>
    <w:p w:rsidR="007E6257" w:rsidRDefault="007E6257" w:rsidP="00566050">
      <w:pPr>
        <w:jc w:val="both"/>
      </w:pPr>
    </w:p>
    <w:p w:rsidR="00CA2CC6" w:rsidRDefault="00CA2CC6" w:rsidP="00566050">
      <w:pPr>
        <w:jc w:val="both"/>
        <w:rPr>
          <w:lang w:val="en-US"/>
        </w:rPr>
      </w:pPr>
    </w:p>
    <w:p w:rsidR="0075658E" w:rsidRPr="0075658E" w:rsidRDefault="0075658E" w:rsidP="00566050">
      <w:pPr>
        <w:jc w:val="both"/>
        <w:rPr>
          <w:lang w:val="en-US"/>
        </w:rPr>
      </w:pPr>
    </w:p>
    <w:p w:rsidR="007E6257" w:rsidRPr="002F1650" w:rsidRDefault="007E6257" w:rsidP="00566050">
      <w:pPr>
        <w:pStyle w:val="a5"/>
        <w:numPr>
          <w:ilvl w:val="0"/>
          <w:numId w:val="19"/>
        </w:numPr>
        <w:jc w:val="both"/>
        <w:rPr>
          <w:b/>
          <w:sz w:val="32"/>
          <w:szCs w:val="32"/>
        </w:rPr>
      </w:pPr>
      <w:r w:rsidRPr="002F1650">
        <w:rPr>
          <w:b/>
          <w:sz w:val="32"/>
          <w:szCs w:val="32"/>
        </w:rPr>
        <w:lastRenderedPageBreak/>
        <w:t>Тестирование и опытная эксплуатация системы</w:t>
      </w:r>
    </w:p>
    <w:p w:rsidR="007E6257" w:rsidRPr="002F1650" w:rsidRDefault="007E6257" w:rsidP="00566050">
      <w:pPr>
        <w:jc w:val="both"/>
        <w:rPr>
          <w:b/>
          <w:sz w:val="28"/>
          <w:szCs w:val="28"/>
        </w:rPr>
      </w:pPr>
    </w:p>
    <w:p w:rsidR="007E6257" w:rsidRPr="002F1650" w:rsidRDefault="00242759" w:rsidP="00242759">
      <w:pPr>
        <w:pStyle w:val="21"/>
        <w:numPr>
          <w:ilvl w:val="1"/>
          <w:numId w:val="9"/>
        </w:numPr>
        <w:outlineLvl w:val="1"/>
        <w:rPr>
          <w:rFonts w:ascii="Times New Roman" w:hAnsi="Times New Roman"/>
          <w:b/>
          <w:i w:val="0"/>
          <w:sz w:val="28"/>
          <w:szCs w:val="28"/>
        </w:rPr>
      </w:pPr>
      <w:bookmarkStart w:id="28" w:name="_Toc358861160"/>
      <w:bookmarkStart w:id="29" w:name="_Toc382426319"/>
      <w:r>
        <w:rPr>
          <w:rFonts w:ascii="Times New Roman" w:hAnsi="Times New Roman"/>
          <w:b/>
          <w:i w:val="0"/>
          <w:sz w:val="28"/>
          <w:szCs w:val="28"/>
        </w:rPr>
        <w:t xml:space="preserve"> </w:t>
      </w:r>
      <w:bookmarkStart w:id="30" w:name="_Toc390383695"/>
      <w:r w:rsidR="007E6257" w:rsidRPr="002F1650">
        <w:rPr>
          <w:rFonts w:ascii="Times New Roman" w:hAnsi="Times New Roman"/>
          <w:b/>
          <w:i w:val="0"/>
          <w:sz w:val="28"/>
          <w:szCs w:val="28"/>
        </w:rPr>
        <w:t>Тест отображения сайт</w:t>
      </w:r>
      <w:r w:rsidR="007E6257">
        <w:rPr>
          <w:rFonts w:ascii="Times New Roman" w:hAnsi="Times New Roman"/>
          <w:b/>
          <w:i w:val="0"/>
          <w:sz w:val="28"/>
          <w:szCs w:val="28"/>
        </w:rPr>
        <w:t>а типографии «Баланс-</w:t>
      </w:r>
      <w:proofErr w:type="spellStart"/>
      <w:r w:rsidR="007E6257">
        <w:rPr>
          <w:rFonts w:ascii="Times New Roman" w:hAnsi="Times New Roman"/>
          <w:b/>
          <w:i w:val="0"/>
          <w:sz w:val="28"/>
          <w:szCs w:val="28"/>
        </w:rPr>
        <w:t>принт</w:t>
      </w:r>
      <w:proofErr w:type="spellEnd"/>
      <w:r w:rsidR="007E6257">
        <w:rPr>
          <w:rFonts w:ascii="Times New Roman" w:hAnsi="Times New Roman"/>
          <w:b/>
          <w:i w:val="0"/>
          <w:sz w:val="28"/>
          <w:szCs w:val="28"/>
        </w:rPr>
        <w:t xml:space="preserve">» </w:t>
      </w:r>
      <w:r w:rsidR="007E6257" w:rsidRPr="002F1650">
        <w:rPr>
          <w:rFonts w:ascii="Times New Roman" w:hAnsi="Times New Roman"/>
          <w:b/>
          <w:i w:val="0"/>
          <w:sz w:val="28"/>
          <w:szCs w:val="28"/>
        </w:rPr>
        <w:t xml:space="preserve"> на </w:t>
      </w:r>
      <w:proofErr w:type="gramStart"/>
      <w:r w:rsidR="007E6257" w:rsidRPr="002F1650">
        <w:rPr>
          <w:rFonts w:ascii="Times New Roman" w:hAnsi="Times New Roman"/>
          <w:b/>
          <w:i w:val="0"/>
          <w:sz w:val="28"/>
          <w:szCs w:val="28"/>
        </w:rPr>
        <w:t>различных</w:t>
      </w:r>
      <w:proofErr w:type="gramEnd"/>
      <w:r w:rsidR="007E6257" w:rsidRPr="002F1650">
        <w:rPr>
          <w:rFonts w:ascii="Times New Roman" w:hAnsi="Times New Roman"/>
          <w:b/>
          <w:i w:val="0"/>
          <w:sz w:val="28"/>
          <w:szCs w:val="28"/>
        </w:rPr>
        <w:t xml:space="preserve"> мобильных девайсах.</w:t>
      </w:r>
      <w:bookmarkEnd w:id="28"/>
      <w:bookmarkEnd w:id="29"/>
      <w:bookmarkEnd w:id="30"/>
    </w:p>
    <w:p w:rsidR="007E6257" w:rsidRDefault="007E6257" w:rsidP="00566050">
      <w:pPr>
        <w:jc w:val="both"/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Так как сайт работает на разных разрешениях экрана, а фрагментация устройств с разными экранами довольно большая, грамотно будет использовать эмулятор, чтобы выявить основные проблемы на разных типах экрана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  <w:proofErr w:type="gramStart"/>
      <w:r w:rsidRPr="00B542B8">
        <w:rPr>
          <w:sz w:val="28"/>
          <w:szCs w:val="28"/>
        </w:rPr>
        <w:t xml:space="preserve">Для тестирования отображения сайта на различных девайсах было взято ПО </w:t>
      </w:r>
      <w:hyperlink r:id="rId54" w:history="1">
        <w:proofErr w:type="spellStart"/>
        <w:r w:rsidRPr="00B542B8">
          <w:rPr>
            <w:sz w:val="28"/>
            <w:szCs w:val="28"/>
          </w:rPr>
          <w:t>Resizer</w:t>
        </w:r>
        <w:proofErr w:type="spellEnd"/>
      </w:hyperlink>
      <w:r w:rsidRPr="00B542B8">
        <w:rPr>
          <w:sz w:val="28"/>
          <w:szCs w:val="28"/>
        </w:rPr>
        <w:t xml:space="preserve"> для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 w:rsidRPr="00B542B8">
        <w:rPr>
          <w:sz w:val="28"/>
          <w:szCs w:val="28"/>
        </w:rPr>
        <w:t>, которое эмулирует в браузере различные размеры экранов разных популярных девайсов.</w:t>
      </w:r>
      <w:proofErr w:type="gramEnd"/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  <w:r w:rsidRPr="00B542B8">
        <w:rPr>
          <w:b/>
          <w:sz w:val="28"/>
          <w:szCs w:val="28"/>
        </w:rPr>
        <w:t>Результаты тестирования</w:t>
      </w: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Отображение сайта для экранов с разрешением в 320х48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ов у большинства мобильных телефонов (смартфонов), например,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/3</w:t>
      </w:r>
      <w:proofErr w:type="spellStart"/>
      <w:r w:rsidRPr="00B542B8">
        <w:rPr>
          <w:sz w:val="28"/>
          <w:szCs w:val="28"/>
          <w:lang w:val="en-US"/>
        </w:rPr>
        <w:t>Gs</w:t>
      </w:r>
      <w:proofErr w:type="spellEnd"/>
      <w:r w:rsidRPr="00B542B8">
        <w:rPr>
          <w:sz w:val="28"/>
          <w:szCs w:val="28"/>
        </w:rPr>
        <w:t>. Отображение сайта на таком разрешении экрана предоставлено на рисунке 5.7.</w:t>
      </w:r>
    </w:p>
    <w:p w:rsidR="007E6257" w:rsidRPr="00B542B8" w:rsidRDefault="007E6257" w:rsidP="00242759">
      <w:pPr>
        <w:jc w:val="center"/>
        <w:rPr>
          <w:bCs/>
          <w:color w:val="222222"/>
          <w:sz w:val="28"/>
          <w:szCs w:val="28"/>
        </w:rPr>
      </w:pPr>
      <w:r w:rsidRPr="00B542B8">
        <w:rPr>
          <w:noProof/>
          <w:sz w:val="28"/>
          <w:szCs w:val="28"/>
        </w:rPr>
        <w:drawing>
          <wp:inline distT="0" distB="0" distL="0" distR="0" wp14:anchorId="540A8468" wp14:editId="32867C46">
            <wp:extent cx="1762125" cy="3518045"/>
            <wp:effectExtent l="0" t="0" r="0" b="635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62459" cy="3518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 — Отображение сайта на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</w:t>
      </w:r>
      <w:r w:rsidRPr="00B542B8">
        <w:rPr>
          <w:sz w:val="28"/>
          <w:szCs w:val="28"/>
          <w:lang w:val="en-US"/>
        </w:rPr>
        <w:t>GS</w:t>
      </w:r>
      <w:r w:rsidRPr="00B542B8">
        <w:rPr>
          <w:sz w:val="28"/>
          <w:szCs w:val="28"/>
        </w:rPr>
        <w:t>/4/4</w:t>
      </w:r>
      <w:r w:rsidRPr="00B542B8">
        <w:rPr>
          <w:sz w:val="28"/>
          <w:szCs w:val="28"/>
          <w:lang w:val="en-US"/>
        </w:rPr>
        <w:t>s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lastRenderedPageBreak/>
        <w:t>Отображение сайта для экранов с разрешением в 320х568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а у большинства телефонов/планшетов с физическим размером экрана от 4 до 7 дюймов. На рисунке 5.8 демонстрируется отображение на смартфоне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5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242759">
      <w:pPr>
        <w:jc w:val="center"/>
        <w:rPr>
          <w:sz w:val="28"/>
          <w:szCs w:val="28"/>
          <w:lang w:val="en-US"/>
        </w:rPr>
      </w:pPr>
      <w:r w:rsidRPr="00B542B8">
        <w:rPr>
          <w:noProof/>
          <w:sz w:val="28"/>
          <w:szCs w:val="28"/>
        </w:rPr>
        <w:drawing>
          <wp:inline distT="0" distB="0" distL="0" distR="0" wp14:anchorId="6C5A51E2" wp14:editId="60043DBD">
            <wp:extent cx="4362450" cy="5503621"/>
            <wp:effectExtent l="0" t="0" r="0" b="190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61905" cy="550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7E6257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2</w:t>
      </w:r>
      <w:r w:rsidRPr="00B542B8">
        <w:rPr>
          <w:sz w:val="28"/>
          <w:szCs w:val="28"/>
        </w:rPr>
        <w:t xml:space="preserve"> — Отображение сайта на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5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Отображение сайта для экранов с разрешением в 600х80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а у большинства планшетов с физическим размером экрана 7—8 дюймов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  <w:lang w:val="en-US"/>
        </w:rPr>
      </w:pPr>
      <w:r w:rsidRPr="00B542B8">
        <w:rPr>
          <w:noProof/>
          <w:sz w:val="28"/>
          <w:szCs w:val="28"/>
        </w:rPr>
        <w:lastRenderedPageBreak/>
        <w:drawing>
          <wp:inline distT="0" distB="0" distL="0" distR="0" wp14:anchorId="1DC17891" wp14:editId="223B24A6">
            <wp:extent cx="5940425" cy="4581160"/>
            <wp:effectExtent l="0" t="0" r="31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8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3</w:t>
      </w:r>
      <w:r w:rsidRPr="00B542B8">
        <w:rPr>
          <w:sz w:val="28"/>
          <w:szCs w:val="28"/>
        </w:rPr>
        <w:t xml:space="preserve"> — Отображение сайта на многих планшетах в портретном режиме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7E6257" w:rsidRDefault="002760C0" w:rsidP="002760C0">
      <w:pPr>
        <w:pStyle w:val="2"/>
        <w:numPr>
          <w:ilvl w:val="1"/>
          <w:numId w:val="9"/>
        </w:numPr>
        <w:suppressAutoHyphens/>
        <w:autoSpaceDE/>
        <w:autoSpaceDN/>
        <w:adjustRightInd/>
        <w:jc w:val="both"/>
        <w:rPr>
          <w:b/>
          <w:sz w:val="28"/>
          <w:szCs w:val="28"/>
        </w:rPr>
      </w:pPr>
      <w:bookmarkStart w:id="31" w:name="_Toc358861161"/>
      <w:bookmarkStart w:id="32" w:name="_Toc382426320"/>
      <w:r>
        <w:rPr>
          <w:b/>
          <w:sz w:val="28"/>
          <w:szCs w:val="28"/>
        </w:rPr>
        <w:lastRenderedPageBreak/>
        <w:t xml:space="preserve"> </w:t>
      </w:r>
      <w:bookmarkStart w:id="33" w:name="_Toc390383696"/>
      <w:r w:rsidR="007E6257" w:rsidRPr="007E6257">
        <w:rPr>
          <w:b/>
          <w:sz w:val="28"/>
          <w:szCs w:val="28"/>
        </w:rPr>
        <w:t>Тест отображения сайта типографии «Баланс-</w:t>
      </w:r>
      <w:proofErr w:type="spellStart"/>
      <w:r w:rsidR="007E6257" w:rsidRPr="007E6257">
        <w:rPr>
          <w:b/>
          <w:sz w:val="28"/>
          <w:szCs w:val="28"/>
        </w:rPr>
        <w:t>принт</w:t>
      </w:r>
      <w:proofErr w:type="spellEnd"/>
      <w:r w:rsidR="007E6257" w:rsidRPr="007E6257">
        <w:rPr>
          <w:b/>
          <w:sz w:val="28"/>
          <w:szCs w:val="28"/>
        </w:rPr>
        <w:t>» в различных браузерах</w:t>
      </w:r>
      <w:bookmarkEnd w:id="31"/>
      <w:bookmarkEnd w:id="32"/>
      <w:bookmarkEnd w:id="33"/>
    </w:p>
    <w:p w:rsidR="007E6257" w:rsidRPr="007E6257" w:rsidRDefault="007E6257" w:rsidP="00566050">
      <w:pPr>
        <w:jc w:val="both"/>
      </w:pPr>
    </w:p>
    <w:p w:rsidR="007E6257" w:rsidRPr="008320E1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 xml:space="preserve">Немаловажным условием функционирования сайта — это отображение сайта в разных браузерах. Тестирование проводилось в самых популярных браузерах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Pr="005D40F6">
        <w:rPr>
          <w:sz w:val="28"/>
          <w:szCs w:val="28"/>
        </w:rPr>
        <w:t>35</w:t>
      </w:r>
      <w:r w:rsidRPr="00B542B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pera</w:t>
      </w:r>
      <w:r w:rsidRPr="005D40F6">
        <w:rPr>
          <w:sz w:val="28"/>
          <w:szCs w:val="28"/>
        </w:rPr>
        <w:t xml:space="preserve"> 22</w:t>
      </w:r>
      <w:r w:rsidRPr="008320E1">
        <w:rPr>
          <w:sz w:val="28"/>
          <w:szCs w:val="28"/>
        </w:rPr>
        <w:t xml:space="preserve"> 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5D40F6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Safari</w:t>
      </w:r>
      <w:r w:rsidRPr="008320E1">
        <w:rPr>
          <w:sz w:val="28"/>
          <w:szCs w:val="28"/>
        </w:rPr>
        <w:t xml:space="preserve"> </w:t>
      </w:r>
      <w:r>
        <w:rPr>
          <w:sz w:val="28"/>
          <w:szCs w:val="28"/>
        </w:rPr>
        <w:t>5.1.</w:t>
      </w:r>
      <w:r w:rsidRPr="008320E1">
        <w:rPr>
          <w:sz w:val="28"/>
          <w:szCs w:val="28"/>
        </w:rPr>
        <w:t xml:space="preserve">7. </w:t>
      </w:r>
      <w:r w:rsidRPr="00B542B8">
        <w:rPr>
          <w:sz w:val="28"/>
          <w:szCs w:val="28"/>
        </w:rPr>
        <w:t>Результаты проверки (отображения сайта в различных браузерах) предоставлены на рисунках.</w:t>
      </w:r>
    </w:p>
    <w:p w:rsidR="007E6257" w:rsidRDefault="007E6257" w:rsidP="00566050">
      <w:pPr>
        <w:jc w:val="both"/>
        <w:rPr>
          <w:b/>
          <w:color w:val="303942"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Google Chrome </w:t>
      </w:r>
      <w:r w:rsidRPr="008320E1">
        <w:rPr>
          <w:b/>
          <w:color w:val="303942"/>
          <w:sz w:val="28"/>
          <w:szCs w:val="28"/>
        </w:rPr>
        <w:t>35</w:t>
      </w:r>
    </w:p>
    <w:p w:rsidR="00CA2CC6" w:rsidRPr="008320E1" w:rsidRDefault="00CA2CC6" w:rsidP="00566050">
      <w:pPr>
        <w:jc w:val="both"/>
        <w:rPr>
          <w:b/>
          <w:sz w:val="28"/>
          <w:szCs w:val="28"/>
          <w:lang w:val="en-US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9D49387" wp14:editId="0B2C72AB">
            <wp:extent cx="5553075" cy="4112795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59578" cy="411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4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Pr="008320E1">
        <w:rPr>
          <w:sz w:val="28"/>
          <w:szCs w:val="28"/>
        </w:rPr>
        <w:t>35</w:t>
      </w:r>
    </w:p>
    <w:p w:rsidR="007E6257" w:rsidRPr="008320E1" w:rsidRDefault="007E6257" w:rsidP="00566050">
      <w:pPr>
        <w:jc w:val="both"/>
        <w:rPr>
          <w:noProof/>
          <w:sz w:val="28"/>
          <w:szCs w:val="28"/>
        </w:rPr>
      </w:pPr>
      <w:r>
        <w:rPr>
          <w:b/>
          <w:sz w:val="28"/>
          <w:szCs w:val="28"/>
          <w:lang w:val="en-US"/>
        </w:rPr>
        <w:lastRenderedPageBreak/>
        <w:t>Opera</w:t>
      </w:r>
      <w:r w:rsidRPr="008320E1">
        <w:rPr>
          <w:b/>
          <w:sz w:val="28"/>
          <w:szCs w:val="28"/>
        </w:rPr>
        <w:t xml:space="preserve"> 22</w:t>
      </w:r>
      <w:r>
        <w:rPr>
          <w:noProof/>
        </w:rPr>
        <w:drawing>
          <wp:inline distT="0" distB="0" distL="0" distR="0" wp14:anchorId="4337CEAE" wp14:editId="4F00CAC4">
            <wp:extent cx="5553075" cy="4204496"/>
            <wp:effectExtent l="0" t="0" r="0" b="571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420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5</w:t>
      </w:r>
      <w:r w:rsidRPr="00B542B8">
        <w:rPr>
          <w:sz w:val="28"/>
          <w:szCs w:val="28"/>
        </w:rPr>
        <w:t xml:space="preserve"> — Отображение сайта в браузере </w:t>
      </w:r>
      <w:r>
        <w:rPr>
          <w:sz w:val="28"/>
          <w:szCs w:val="28"/>
          <w:lang w:val="en-US"/>
        </w:rPr>
        <w:t>Opera</w:t>
      </w:r>
      <w:r w:rsidRPr="008320E1">
        <w:rPr>
          <w:sz w:val="28"/>
          <w:szCs w:val="28"/>
        </w:rPr>
        <w:t xml:space="preserve"> 22</w:t>
      </w:r>
    </w:p>
    <w:p w:rsidR="007E6257" w:rsidRPr="008320E1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t>Internet</w:t>
      </w:r>
      <w:r w:rsidRPr="00B542B8">
        <w:rPr>
          <w:b/>
          <w:sz w:val="28"/>
          <w:szCs w:val="28"/>
        </w:rPr>
        <w:t xml:space="preserve"> </w:t>
      </w:r>
      <w:r w:rsidRPr="00B542B8">
        <w:rPr>
          <w:b/>
          <w:sz w:val="28"/>
          <w:szCs w:val="28"/>
          <w:lang w:val="en-US"/>
        </w:rPr>
        <w:t>Explorer</w:t>
      </w:r>
      <w:r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  <w:lang w:val="en-US"/>
        </w:rPr>
        <w:t>1</w:t>
      </w: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6C6FAE12" wp14:editId="1375E5D2">
            <wp:extent cx="5527070" cy="3955312"/>
            <wp:effectExtent l="0" t="0" r="0" b="762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28928" cy="3956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6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8320E1">
        <w:rPr>
          <w:sz w:val="28"/>
          <w:szCs w:val="28"/>
        </w:rPr>
        <w:t>1</w:t>
      </w:r>
    </w:p>
    <w:p w:rsidR="007E6257" w:rsidRPr="007E6257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lastRenderedPageBreak/>
        <w:t>Safari 5.1</w:t>
      </w:r>
      <w:r>
        <w:rPr>
          <w:b/>
          <w:sz w:val="28"/>
          <w:szCs w:val="28"/>
          <w:lang w:val="en-US"/>
        </w:rPr>
        <w:t>.7</w:t>
      </w:r>
    </w:p>
    <w:p w:rsidR="007E6257" w:rsidRDefault="007E6257" w:rsidP="00566050">
      <w:pPr>
        <w:jc w:val="both"/>
        <w:rPr>
          <w:b/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CFE77BE" wp14:editId="39446E52">
            <wp:extent cx="5940425" cy="2804366"/>
            <wp:effectExtent l="0" t="0" r="317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4F0146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7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Safari</w:t>
      </w:r>
      <w:r w:rsidRPr="00B542B8">
        <w:rPr>
          <w:sz w:val="28"/>
          <w:szCs w:val="28"/>
        </w:rPr>
        <w:t xml:space="preserve"> 5</w:t>
      </w:r>
      <w:r w:rsidRPr="008320E1">
        <w:rPr>
          <w:sz w:val="28"/>
          <w:szCs w:val="28"/>
        </w:rPr>
        <w:t>.1.7</w:t>
      </w:r>
    </w:p>
    <w:p w:rsidR="007E6257" w:rsidRPr="004F0146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2760C0">
      <w:pPr>
        <w:pStyle w:val="21"/>
        <w:numPr>
          <w:ilvl w:val="1"/>
          <w:numId w:val="9"/>
        </w:numPr>
        <w:outlineLvl w:val="1"/>
        <w:rPr>
          <w:rFonts w:ascii="Times New Roman" w:hAnsi="Times New Roman"/>
          <w:b/>
          <w:i w:val="0"/>
          <w:sz w:val="28"/>
          <w:szCs w:val="28"/>
        </w:rPr>
      </w:pPr>
      <w:r w:rsidRPr="00B542B8">
        <w:rPr>
          <w:rFonts w:ascii="Times New Roman" w:hAnsi="Times New Roman"/>
          <w:b/>
          <w:i w:val="0"/>
          <w:sz w:val="28"/>
          <w:szCs w:val="28"/>
        </w:rPr>
        <w:t xml:space="preserve"> </w:t>
      </w:r>
      <w:bookmarkStart w:id="34" w:name="_Toc390383697"/>
      <w:r w:rsidRPr="00B542B8">
        <w:rPr>
          <w:rFonts w:ascii="Times New Roman" w:hAnsi="Times New Roman"/>
          <w:b/>
          <w:i w:val="0"/>
          <w:sz w:val="28"/>
          <w:szCs w:val="28"/>
        </w:rPr>
        <w:t>Тест работоспособности формы отправки заказа</w:t>
      </w:r>
      <w:bookmarkEnd w:id="34"/>
    </w:p>
    <w:p w:rsidR="007E6257" w:rsidRDefault="007E6257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>
        <w:rPr>
          <w:rFonts w:ascii="Times New Roman" w:hAnsi="Times New Roman"/>
          <w:i w:val="0"/>
          <w:sz w:val="28"/>
          <w:szCs w:val="28"/>
        </w:rPr>
        <w:t xml:space="preserve">Форма для оформления заказа выполнена со всеми проверками на ввод данных. При вводе некорректных данных пользователь увидит сообщение об ошибке ввода. </w:t>
      </w:r>
    </w:p>
    <w:p w:rsidR="007E6257" w:rsidRPr="00213568" w:rsidRDefault="008A7FF7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Например, если пользователь вводит значение поля «Тираж» менее 100, на экран выводится сообщение об ошибке ввод</w:t>
      </w:r>
      <w:proofErr w:type="gramStart"/>
      <w:r w:rsidRPr="00213568">
        <w:rPr>
          <w:sz w:val="28"/>
          <w:szCs w:val="28"/>
        </w:rPr>
        <w:t>а(</w:t>
      </w:r>
      <w:proofErr w:type="gramEnd"/>
      <w:r w:rsidRPr="00213568">
        <w:rPr>
          <w:sz w:val="28"/>
          <w:szCs w:val="28"/>
        </w:rPr>
        <w:t>рис.5.8). подобные проверки есть для всех обязательных для заполнения полей.</w:t>
      </w:r>
    </w:p>
    <w:p w:rsidR="008A7FF7" w:rsidRDefault="008A7FF7" w:rsidP="00566050">
      <w:pPr>
        <w:jc w:val="both"/>
      </w:pPr>
    </w:p>
    <w:p w:rsidR="008A7FF7" w:rsidRDefault="008A7FF7" w:rsidP="00566050">
      <w:pPr>
        <w:jc w:val="both"/>
      </w:pPr>
      <w:r>
        <w:rPr>
          <w:noProof/>
        </w:rPr>
        <w:drawing>
          <wp:inline distT="0" distB="0" distL="0" distR="0" wp14:anchorId="4B5CD61E" wp14:editId="438F177D">
            <wp:extent cx="3409524" cy="1380952"/>
            <wp:effectExtent l="0" t="0" r="63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409524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FF7" w:rsidRDefault="008A7FF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8 — Отображение сообщение об ошибке</w:t>
      </w: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213568" w:rsidRDefault="00213568" w:rsidP="00566050">
      <w:pPr>
        <w:jc w:val="both"/>
        <w:rPr>
          <w:sz w:val="28"/>
          <w:szCs w:val="28"/>
        </w:rPr>
      </w:pPr>
    </w:p>
    <w:p w:rsidR="00CA2CC6" w:rsidRDefault="00CA2CC6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5" w:name="_Toc358861162"/>
      <w:bookmarkStart w:id="36" w:name="_Toc382426321"/>
    </w:p>
    <w:p w:rsidR="00213568" w:rsidRPr="00213568" w:rsidRDefault="00213568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7" w:name="_Toc390383698"/>
      <w:r w:rsidRPr="00213568">
        <w:rPr>
          <w:rFonts w:ascii="Times New Roman" w:hAnsi="Times New Roman"/>
          <w:b/>
          <w:sz w:val="28"/>
          <w:szCs w:val="28"/>
        </w:rPr>
        <w:lastRenderedPageBreak/>
        <w:t>6. ЭКОНОМИЧЕСКАЯ ЧАСТЬ</w:t>
      </w:r>
      <w:bookmarkEnd w:id="35"/>
      <w:bookmarkEnd w:id="36"/>
      <w:bookmarkEnd w:id="37"/>
    </w:p>
    <w:p w:rsidR="00213568" w:rsidRPr="00213568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38" w:name="_Toc358861163"/>
      <w:bookmarkStart w:id="39" w:name="_Toc382426322"/>
      <w:bookmarkStart w:id="40" w:name="_Toc390383699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 xml:space="preserve">6.1. Порядок расчета и анализа экономической эффективности применения </w:t>
      </w:r>
      <w:proofErr w:type="gramStart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>ПО</w:t>
      </w:r>
      <w:bookmarkEnd w:id="38"/>
      <w:bookmarkEnd w:id="39"/>
      <w:bookmarkEnd w:id="40"/>
      <w:proofErr w:type="gramEnd"/>
    </w:p>
    <w:p w:rsidR="00213568" w:rsidRPr="00213568" w:rsidRDefault="00213568" w:rsidP="00566050">
      <w:pPr>
        <w:jc w:val="both"/>
        <w:rPr>
          <w:b/>
          <w:bCs/>
          <w:color w:val="000000"/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 составе комплекса средств автоматизации особое место занимает программное обеспечение (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) </w:t>
      </w:r>
      <w:proofErr w:type="gramStart"/>
      <w:r w:rsidRPr="00213568">
        <w:rPr>
          <w:sz w:val="28"/>
          <w:szCs w:val="28"/>
        </w:rPr>
        <w:t>автоматизированных</w:t>
      </w:r>
      <w:proofErr w:type="gramEnd"/>
      <w:r w:rsidRPr="00213568">
        <w:rPr>
          <w:sz w:val="28"/>
          <w:szCs w:val="28"/>
        </w:rPr>
        <w:t xml:space="preserve"> систем (АСНИ, САПР, АСУ). </w:t>
      </w:r>
      <w:proofErr w:type="gramStart"/>
      <w:r w:rsidRPr="00213568">
        <w:rPr>
          <w:sz w:val="28"/>
          <w:szCs w:val="28"/>
        </w:rPr>
        <w:t>Особая важность данного вида обеспечения определяется тем, что именно в ПО закладываются и реализуются функции автоматизированных систем.</w:t>
      </w:r>
      <w:proofErr w:type="gramEnd"/>
      <w:r w:rsidRPr="00213568">
        <w:rPr>
          <w:sz w:val="28"/>
          <w:szCs w:val="28"/>
        </w:rPr>
        <w:t xml:space="preserve"> В состав </w:t>
      </w:r>
      <w:proofErr w:type="gramStart"/>
      <w:r w:rsidRPr="00213568">
        <w:rPr>
          <w:sz w:val="28"/>
          <w:szCs w:val="28"/>
        </w:rPr>
        <w:t>ПО могут</w:t>
      </w:r>
      <w:proofErr w:type="gramEnd"/>
      <w:r w:rsidRPr="00213568">
        <w:rPr>
          <w:sz w:val="28"/>
          <w:szCs w:val="28"/>
        </w:rPr>
        <w:t xml:space="preserve"> включаться пакеты программ и отдельные программные модули, созданные для широкого применения или специального назначения. Однако оригинальные или специальные программы имеют возможность найти в дальнейшем широкое применение, если они созданы и оформлены в соответствии с определенными требованиями, предъявляемыми к созданию программ как к продукции производственно-технического назначения, то есть как к программным изделиям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связи с этим целесообразно выделять процесс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из</w:t>
      </w:r>
      <w:proofErr w:type="gramEnd"/>
      <w:r w:rsidRPr="00213568">
        <w:rPr>
          <w:sz w:val="28"/>
          <w:szCs w:val="28"/>
        </w:rPr>
        <w:t xml:space="preserve"> общего процесса создания автоматизированных систем (АС) и рассматривать его с двух позиций: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Системной</w:t>
      </w:r>
      <w:proofErr w:type="gramEnd"/>
      <w:r w:rsidRPr="00213568">
        <w:rPr>
          <w:sz w:val="28"/>
          <w:szCs w:val="28"/>
        </w:rPr>
        <w:t>, т.е. как создание ПО АС;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кладной — как создание отдельных изделий, которые могут использоваться независимо от ПО </w:t>
      </w:r>
      <w:proofErr w:type="gramStart"/>
      <w:r w:rsidRPr="00213568">
        <w:rPr>
          <w:sz w:val="28"/>
          <w:szCs w:val="28"/>
        </w:rPr>
        <w:t>данной</w:t>
      </w:r>
      <w:proofErr w:type="gramEnd"/>
      <w:r w:rsidRPr="00213568">
        <w:rPr>
          <w:sz w:val="28"/>
          <w:szCs w:val="28"/>
        </w:rPr>
        <w:t xml:space="preserve"> АС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Целью создания </w:t>
      </w:r>
      <w:proofErr w:type="gramStart"/>
      <w:r w:rsidRPr="00213568">
        <w:rPr>
          <w:bCs/>
          <w:sz w:val="28"/>
          <w:szCs w:val="28"/>
        </w:rPr>
        <w:t>ПО</w:t>
      </w:r>
      <w:r w:rsidRPr="00213568">
        <w:rPr>
          <w:sz w:val="28"/>
          <w:szCs w:val="28"/>
        </w:rPr>
        <w:t xml:space="preserve"> является</w:t>
      </w:r>
      <w:proofErr w:type="gramEnd"/>
      <w:r w:rsidRPr="00213568">
        <w:rPr>
          <w:sz w:val="28"/>
          <w:szCs w:val="28"/>
        </w:rPr>
        <w:t xml:space="preserve">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Эффективность каждого программного изделия определяется качеством и эффективностью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Качество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определяется тремя составляющими: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точки зрения специалиста – пользователя данным программным изделием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позиций использования ресурсов и их оценки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позиции выполнения требований </w:t>
      </w:r>
      <w:proofErr w:type="gramStart"/>
      <w:r w:rsidRPr="00213568">
        <w:rPr>
          <w:sz w:val="28"/>
          <w:szCs w:val="28"/>
        </w:rPr>
        <w:t>на</w:t>
      </w:r>
      <w:proofErr w:type="gramEnd"/>
      <w:r w:rsidRPr="00213568">
        <w:rPr>
          <w:sz w:val="28"/>
          <w:szCs w:val="28"/>
        </w:rPr>
        <w:t xml:space="preserve"> ПО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граммное обеспечение должно быть разработано так, чтобы оно выполняло свои функции без лишних затрат ресурсов (оперативной памяти, ЭВМ, машинного времени, пропускной способности каналов передачи данных и других ресурсов - на стадии функционирования; времени разработки и денежных ресурсов - на стадии создания программного изделия). В процессе разработки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необходимо управлять занятыми в этом процессе сотрудниками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Основные сложности в процессе создания программного изделия </w:t>
      </w:r>
      <w:proofErr w:type="gramStart"/>
      <w:r w:rsidRPr="00213568">
        <w:rPr>
          <w:sz w:val="28"/>
          <w:szCs w:val="28"/>
        </w:rPr>
        <w:t>возникают</w:t>
      </w:r>
      <w:proofErr w:type="gramEnd"/>
      <w:r w:rsidRPr="00213568">
        <w:rPr>
          <w:sz w:val="28"/>
          <w:szCs w:val="28"/>
        </w:rPr>
        <w:t xml:space="preserve"> прежде всего из-за плохого планирования (50%), недостаточного контроля (34%), по техническим причинам (всего 16%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Большое значение для организации эффективных процессов создания и использования программных средств имеет понятие жизненного цикла ПО системы. Это положение обусловлено требованием создания актуальной и гибкой системы, которая могла бы развиваться с наименьшими затратами при внесении изменений в систему по мере ее освоения и старения. Необходимо прогнозировать срок замены устаревшей системы на принципиально </w:t>
      </w:r>
      <w:proofErr w:type="gramStart"/>
      <w:r w:rsidRPr="00213568">
        <w:rPr>
          <w:sz w:val="28"/>
          <w:szCs w:val="28"/>
        </w:rPr>
        <w:t>новую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оцесс программирования необходимо планировать, контролировать и завершать в заданные сроки. Кроме того, работа программистов должна быть оплачена по результатам их труда: его качеству, количеству, интенсивности выполнения работ; стимулировать высокие результаты труда. Для перечисленных целей часто используют нормативы, чтобы сравнивать и оценивать планируемые и фактические результа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этой целью на первых этапах проектирования следует выполнять укрупненные расчеты трудоемкости работ по созданию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 </w:t>
      </w:r>
      <w:proofErr w:type="gramStart"/>
      <w:r w:rsidRPr="00213568">
        <w:rPr>
          <w:sz w:val="28"/>
          <w:szCs w:val="28"/>
        </w:rPr>
        <w:t>АС</w:t>
      </w:r>
      <w:proofErr w:type="gramEnd"/>
      <w:r w:rsidRPr="00213568">
        <w:rPr>
          <w:sz w:val="28"/>
          <w:szCs w:val="28"/>
        </w:rPr>
        <w:t xml:space="preserve"> (подсистем, задач) в целях прогнозирования сроков работ, затрат на их выполнение, оценки предполагаемой экономической эффективности автомат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звестно несколько нормативных методов укрупненных расчетов трудоемкости работ по созданию систем (задач):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опоставительный (метод аналогов), когда трудоемкость новых разработок принимают по опытным данным подобных разработок с использованием поправочных коэффициентов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эмпирических зависимостей, основанный на применении нормативов в виде математических зависимостей искомого показателя (трудоемкости, стоимости работ) от технических параметров объекта разработки (например, показателя сложности программ)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прямого счета, основанный на определении содержания и объемов работ и использовании нормативов на отдельные единицы работ. Нормативы этого метода можно разделить на объемные, характеризующие предполагаемые объемы работ (например, количество операторов в программе, количество входных и выходных форм в задаче и т.п.), и ресурсные, определяющие трудоемкость типовых единиц работы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метод структурных коэффициентов, основанный на использовании нормативов структуры показателей аналогичной разработки, например, распределение трудоемкости создания задачи по различным этапам работ. При этом трудоемкость общая или отдельного этапа должна </w:t>
      </w:r>
      <w:r w:rsidRPr="00213568">
        <w:rPr>
          <w:sz w:val="28"/>
          <w:szCs w:val="28"/>
        </w:rPr>
        <w:lastRenderedPageBreak/>
        <w:t>быть определена предварительно каким-либо другим методом. Метод структурных коэффициентов всегда применяют в комплексе с другим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Разнообразие методов объясняется различными возможностями получения исходных данных о планируемых работах, наличием соответствующих нормативов, потребностями детализации и точности расчетов. На первых этапах создания оригинальных разработок применяют, как правило, самые укрупненные расчеты трудоемкости работ (а также затрат и экономической эффективности), а по мере детализации проектных решений детализируют, уточняют и эти расче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Анализ различных подходов к нормированию процесса программирования показывает, что в качестве основного фактора следует принимать размер исходного текста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для любого типа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>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 xml:space="preserve">Для быстрой приближенной оценки трудоемкости и длительности, разработки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 xml:space="preserve"> может использоваться и так называемая "базовая модель".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этом затраты труда (трудоемкость разработки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) оценивают таким образом, чел.-мес.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3,6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и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,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proofErr w:type="gramStart"/>
      <w:r w:rsidRPr="00213568">
        <w:rPr>
          <w:sz w:val="28"/>
          <w:szCs w:val="28"/>
        </w:rPr>
        <w:t>N</w:t>
      </w:r>
      <w:proofErr w:type="gramEnd"/>
      <w:r w:rsidRPr="00213568">
        <w:rPr>
          <w:sz w:val="28"/>
          <w:szCs w:val="28"/>
          <w:vertAlign w:val="subscript"/>
        </w:rPr>
        <w:t>ик</w:t>
      </w:r>
      <w:proofErr w:type="spellEnd"/>
      <w:r w:rsidRPr="00213568">
        <w:rPr>
          <w:sz w:val="28"/>
          <w:szCs w:val="28"/>
        </w:rPr>
        <w:t xml:space="preserve"> - число исходных команд, тыс.,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длительность разработки, мес.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2.5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,3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изводительность труда группы разработчиков программного изделия </w:t>
      </w:r>
      <w:proofErr w:type="spellStart"/>
      <w:proofErr w:type="gramStart"/>
      <w:r w:rsidRPr="00213568">
        <w:rPr>
          <w:sz w:val="28"/>
          <w:szCs w:val="28"/>
        </w:rPr>
        <w:t>П</w:t>
      </w:r>
      <w:r w:rsidRPr="00213568">
        <w:rPr>
          <w:sz w:val="28"/>
          <w:szCs w:val="28"/>
          <w:vertAlign w:val="subscript"/>
        </w:rPr>
        <w:t>р</w:t>
      </w:r>
      <w:proofErr w:type="spellEnd"/>
      <w:proofErr w:type="gramEnd"/>
      <w:r w:rsidRPr="00213568">
        <w:rPr>
          <w:sz w:val="28"/>
          <w:szCs w:val="28"/>
        </w:rPr>
        <w:t xml:space="preserve"> (исх. команд/чел.-мес.) определяется формулой:</w:t>
      </w:r>
    </w:p>
    <w:p w:rsidR="00213568" w:rsidRPr="00213568" w:rsidRDefault="00F57626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00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реднее число исполнителей Ч</w:t>
      </w:r>
      <w:r w:rsidRPr="00213568">
        <w:rPr>
          <w:sz w:val="28"/>
          <w:szCs w:val="28"/>
          <w:vertAlign w:val="subscript"/>
        </w:rPr>
        <w:t>И</w:t>
      </w:r>
      <w:r w:rsidRPr="00213568">
        <w:rPr>
          <w:sz w:val="28"/>
          <w:szCs w:val="28"/>
        </w:rPr>
        <w:t xml:space="preserve"> рассчитывают исходя из определенных или заданных характеристик трудоемкости и длительности разработки программного продукта, чел.:</w:t>
      </w:r>
    </w:p>
    <w:p w:rsidR="00213568" w:rsidRPr="00213568" w:rsidRDefault="00F57626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Если известны по опыту работы или заданы по нормативам затраты труда на подготовку описания задачи, исследование алгоритма решения задачи, разработку блок-схемы алгоритма, программирование, отладку программы на ЭВМ, подготовку документации по задаче, то трудоемкость разработки ПО можно рассчитать по формуле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– трудоемкость </w:t>
      </w:r>
      <w:r w:rsidRPr="00213568">
        <w:rPr>
          <w:sz w:val="28"/>
          <w:szCs w:val="28"/>
          <w:lang w:val="en-US"/>
        </w:rPr>
        <w:t>i</w:t>
      </w:r>
      <w:r w:rsidRPr="00213568">
        <w:rPr>
          <w:sz w:val="28"/>
          <w:szCs w:val="28"/>
        </w:rPr>
        <w:t>-го этап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оценке затрат труда на разработку </w:t>
      </w:r>
      <w:proofErr w:type="gramStart"/>
      <w:r w:rsidRPr="00213568">
        <w:rPr>
          <w:sz w:val="28"/>
          <w:szCs w:val="28"/>
        </w:rPr>
        <w:t>ПО предполагают</w:t>
      </w:r>
      <w:proofErr w:type="gramEnd"/>
      <w:r w:rsidRPr="00213568">
        <w:rPr>
          <w:sz w:val="28"/>
          <w:szCs w:val="28"/>
        </w:rPr>
        <w:t xml:space="preserve">, что создание ПО – процесс творческий и точно затраты определить невозможно. Поэтому следует использовать поправочные коэффициенты (таблица 7.1) для коррекции трудозатрат </w:t>
      </w:r>
      <w:proofErr w:type="spellStart"/>
      <w:r w:rsidRPr="00213568">
        <w:rPr>
          <w:sz w:val="28"/>
          <w:szCs w:val="28"/>
        </w:rPr>
        <w:t>t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</w:rPr>
        <w:t xml:space="preserve">. Для этого номинальные трудозатраты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умножают на соответствующие коэффициенты R (таблица 7.1), т.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где </w:t>
      </w:r>
      <w:r w:rsidRPr="00213568">
        <w:rPr>
          <w:sz w:val="28"/>
          <w:szCs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4pt" o:ole="">
            <v:imagedata r:id="rId61" o:title=""/>
          </v:shape>
          <o:OLEObject Type="Embed" ProgID="Equation.DSMT4" ShapeID="_x0000_i1025" DrawAspect="Content" ObjectID="_1513332357" r:id="rId62"/>
        </w:object>
      </w:r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лияние на t (формула (7.1)) числа тысяч исходных команд снижено, но зато мы учитываем ряд других факторов, влияющих на трудоемкость</w:t>
      </w:r>
      <w:r w:rsidRPr="00213568">
        <w:rPr>
          <w:sz w:val="28"/>
          <w:szCs w:val="28"/>
        </w:rPr>
        <w:br/>
        <w:t xml:space="preserve">разработк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мету затрат на разработку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оставляют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татьям калькуляции. При этом необходимо в первую очередь рассчитать фонд заработной платы разработчиков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- трудоемкость i-й работы по созданию и внедрению ПО, чел</w:t>
      </w:r>
      <w:proofErr w:type="gramStart"/>
      <w:r w:rsidRPr="00213568">
        <w:rPr>
          <w:sz w:val="28"/>
          <w:szCs w:val="28"/>
        </w:rPr>
        <w:t>.-</w:t>
      </w:r>
      <w:proofErr w:type="gramEnd"/>
      <w:r w:rsidRPr="00213568">
        <w:rPr>
          <w:sz w:val="28"/>
          <w:szCs w:val="28"/>
        </w:rPr>
        <w:t>дни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- средняя дневная (часовая) ставка разработчик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n - количество работ (этапов), на которые разделена тем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Y="533"/>
        <w:tblW w:w="505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000"/>
        <w:gridCol w:w="1935"/>
        <w:gridCol w:w="2489"/>
        <w:gridCol w:w="2260"/>
      </w:tblGrid>
      <w:tr w:rsidR="00213568" w:rsidRPr="00213568" w:rsidTr="00213568">
        <w:trPr>
          <w:trHeight w:hRule="exact" w:val="1286"/>
        </w:trPr>
        <w:tc>
          <w:tcPr>
            <w:tcW w:w="154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Фактор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Условные обозначения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</w:t>
            </w:r>
          </w:p>
        </w:tc>
        <w:tc>
          <w:tcPr>
            <w:tcW w:w="1168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Примечания</w:t>
            </w:r>
          </w:p>
        </w:tc>
      </w:tr>
      <w:tr w:rsidR="00213568" w:rsidRPr="00213568" w:rsidTr="00213568">
        <w:trPr>
          <w:trHeight w:hRule="exact" w:val="70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Коэффициент сложности </w:t>
            </w:r>
            <w:proofErr w:type="gramStart"/>
            <w:r w:rsidRPr="00213568">
              <w:t>ПО</w:t>
            </w:r>
            <w:proofErr w:type="gramEnd"/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1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5 ...2.0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Относительно типовой задачи</w:t>
            </w:r>
          </w:p>
        </w:tc>
      </w:tr>
      <w:tr w:rsidR="00213568" w:rsidRPr="00213568" w:rsidTr="00213568">
        <w:trPr>
          <w:trHeight w:hRule="exact" w:val="129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оррекции программы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2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05... 1.1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3-5 коррекций ведут к изменению 5. ..10% </w:t>
            </w:r>
            <w:proofErr w:type="gramStart"/>
            <w:r w:rsidRPr="00213568">
              <w:t>ПО</w:t>
            </w:r>
            <w:proofErr w:type="gramEnd"/>
          </w:p>
        </w:tc>
      </w:tr>
      <w:tr w:rsidR="00213568" w:rsidRPr="00213568" w:rsidTr="00213568">
        <w:trPr>
          <w:trHeight w:hRule="exact" w:val="1676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валификации разработчика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3</w:t>
            </w:r>
          </w:p>
        </w:tc>
        <w:tc>
          <w:tcPr>
            <w:tcW w:w="1285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До двух лет -1.2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2-3 года - 1.0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3-5лет-0.90...0.8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5-7лет-0.8...0.7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св.7лет- 0.7... 0.6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тажа разработчика</w:t>
            </w:r>
          </w:p>
        </w:tc>
      </w:tr>
      <w:tr w:rsidR="00213568" w:rsidRPr="00213568" w:rsidTr="00213568">
        <w:trPr>
          <w:trHeight w:hRule="exact" w:val="1007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увеличения затрат вследствие недо</w:t>
            </w:r>
            <w:r w:rsidRPr="00213568">
              <w:softHyphen/>
              <w:t>статочного описания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4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... 1.5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ложности задачи</w:t>
            </w: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оформл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5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внедр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6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1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keepNext/>
              <w:framePr w:hSpace="0" w:wrap="auto" w:vAnchor="margin" w:hAnchor="text" w:xAlign="left" w:yAlign="inline"/>
              <w:jc w:val="both"/>
            </w:pPr>
          </w:p>
        </w:tc>
      </w:tr>
    </w:tbl>
    <w:p w:rsidR="00213568" w:rsidRPr="00213568" w:rsidRDefault="00213568" w:rsidP="00566050">
      <w:pPr>
        <w:pStyle w:val="afe"/>
        <w:framePr w:wrap="around" w:x="1426" w:y="-143"/>
        <w:jc w:val="both"/>
      </w:pPr>
      <w:r w:rsidRPr="00213568">
        <w:t xml:space="preserve">Таблица </w:t>
      </w:r>
      <w:fldSimple w:instr=" STYLEREF 1 \s ">
        <w:r w:rsidR="0075658E">
          <w:rPr>
            <w:noProof/>
          </w:rPr>
          <w:t>0</w:t>
        </w:r>
      </w:fldSimple>
      <w:r w:rsidRPr="00213568">
        <w:t>.</w:t>
      </w:r>
      <w:fldSimple w:instr=" SEQ Таблица \* ARABIC \s 1 ">
        <w:r w:rsidR="0075658E">
          <w:rPr>
            <w:noProof/>
          </w:rPr>
          <w:t>1</w:t>
        </w:r>
      </w:fldSimple>
      <w:r w:rsidRPr="00213568">
        <w:t xml:space="preserve"> – Коэффициенты, используемые при оценке затрат труда на подготовку задачи к решению ее на ЭВМ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тоимость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д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от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вм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эвм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д</w:t>
      </w:r>
      <w:proofErr w:type="spellEnd"/>
      <w:r w:rsidRPr="00213568">
        <w:rPr>
          <w:sz w:val="28"/>
          <w:szCs w:val="28"/>
        </w:rPr>
        <w:t xml:space="preserve"> – коэффициент, учитывающий дополнительную заработную плату (можно принимать 0.1...0.3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от</w:t>
      </w:r>
      <w:proofErr w:type="spellEnd"/>
      <w:proofErr w:type="gramEnd"/>
      <w:r w:rsidRPr="00213568">
        <w:rPr>
          <w:sz w:val="28"/>
          <w:szCs w:val="28"/>
        </w:rPr>
        <w:t xml:space="preserve"> – </w:t>
      </w:r>
      <w:proofErr w:type="gramStart"/>
      <w:r w:rsidRPr="00213568">
        <w:rPr>
          <w:sz w:val="28"/>
          <w:szCs w:val="28"/>
        </w:rPr>
        <w:t>коэффициент</w:t>
      </w:r>
      <w:proofErr w:type="gramEnd"/>
      <w:r w:rsidRPr="00213568">
        <w:rPr>
          <w:sz w:val="28"/>
          <w:szCs w:val="28"/>
        </w:rPr>
        <w:t>, учитывающий отчисления в фонды от заработной платы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– коэффициент накладных расходов организаций, разрабатывающих проект (можно принять равным единице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коэффициент прочих расходов (0.1.. .0.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машинное время, необходимое для отладки программы, ч;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L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стоимость машино-часа работы ЭВМ (принимают по установленным тарифам на аренду или рассчитывают для конкретных условий). Эффективность программного продукта определяется формулой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Е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го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среднегодовой экономический эффект, полученный от применения данного программного продукта,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расчетах затрат на создание и внедрение систем (задач) необходимо выделять затраты на создание ПО, которые потом будут списываться в эксплуатационные затраты. Если программа разрабатывается организацией только для себя, стоимость ПО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определяется формулой (7.5) для объема соответствующих работ (постановки задач, разработки и отладки программ, разработки программной документации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же разрабатываемая программа будет использоваться несколькими предпринимателями-потребителями, на нее определяют цену реал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Цена программы для отдельного потребителя может быть рассчитана так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о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д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(1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норматив прибыли организации, разрабатывающей программу, можно принимать равным 0.10...0.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m – количество организаций, которые приобретут данную программу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Нижний предел цены может быть рассчитан так:</w:t>
      </w:r>
    </w:p>
    <w:p w:rsidR="00213568" w:rsidRPr="00213568" w:rsidRDefault="00F57626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иж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ерхний предел цены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Ц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КС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од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годовой экономический эффект t-</w:t>
      </w:r>
      <w:proofErr w:type="spellStart"/>
      <w:r w:rsidRPr="00213568">
        <w:rPr>
          <w:sz w:val="28"/>
          <w:szCs w:val="28"/>
        </w:rPr>
        <w:t>го</w:t>
      </w:r>
      <w:proofErr w:type="spellEnd"/>
      <w:r w:rsidRPr="00213568">
        <w:rPr>
          <w:sz w:val="28"/>
          <w:szCs w:val="28"/>
        </w:rPr>
        <w:t xml:space="preserve"> год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Т</w:t>
      </w:r>
      <w:r w:rsidRPr="00213568">
        <w:rPr>
          <w:sz w:val="28"/>
          <w:szCs w:val="28"/>
          <w:vertAlign w:val="subscript"/>
        </w:rPr>
        <w:t>экс</w:t>
      </w:r>
      <w:proofErr w:type="spellEnd"/>
      <w:r w:rsidRPr="00213568">
        <w:rPr>
          <w:sz w:val="28"/>
          <w:szCs w:val="28"/>
        </w:rPr>
        <w:t xml:space="preserve"> – число лет эксплуатац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</w:t>
      </w:r>
      <w:proofErr w:type="gramStart"/>
      <w:r w:rsidRPr="00213568">
        <w:rPr>
          <w:sz w:val="28"/>
          <w:szCs w:val="28"/>
        </w:rPr>
        <w:t>до</w:t>
      </w:r>
      <w:proofErr w:type="gramEnd"/>
      <w:r w:rsidRPr="00213568">
        <w:rPr>
          <w:sz w:val="28"/>
          <w:szCs w:val="28"/>
        </w:rPr>
        <w:t xml:space="preserve"> шести лет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Договорная цена (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 xml:space="preserve">) должна находиться в диапазоне между нижним и верхним пределами, причем эффективность ПО и с точки зрения разработчика, и с точки зрения покупателя, должна быть больше нормативной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>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320" w:dyaOrig="740">
          <v:shape id="_x0000_i1026" type="#_x0000_t75" style="width:138pt;height:46.5pt" o:ole="">
            <v:imagedata r:id="rId63" o:title=""/>
          </v:shape>
          <o:OLEObject Type="Embed" ProgID="Equation.3" ShapeID="_x0000_i1026" DrawAspect="Content" ObjectID="_1513332358" r:id="rId64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при тиражировании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760" w:dyaOrig="740">
          <v:shape id="_x0000_i1027" type="#_x0000_t75" style="width:163.5pt;height:46.5pt" o:ole="">
            <v:imagedata r:id="rId65" o:title=""/>
          </v:shape>
          <o:OLEObject Type="Embed" ProgID="Equation.3" ShapeID="_x0000_i1027" DrawAspect="Content" ObjectID="_1513332359" r:id="rId66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m – число копий;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затраты на тиражировани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Эффективность с точки зрения покупателя (потребителя)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3360" w:dyaOrig="680">
          <v:shape id="_x0000_i1028" type="#_x0000_t75" style="width:198pt;height:42pt" o:ole="">
            <v:imagedata r:id="rId67" o:title=""/>
          </v:shape>
          <o:OLEObject Type="Embed" ProgID="Equation.3" ShapeID="_x0000_i1028" DrawAspect="Content" ObjectID="_1513332360" r:id="rId68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К</w:t>
      </w:r>
      <w:r w:rsidRPr="00213568">
        <w:rPr>
          <w:sz w:val="28"/>
          <w:szCs w:val="28"/>
          <w:vertAlign w:val="subscript"/>
        </w:rPr>
        <w:t>НДС</w:t>
      </w:r>
      <w:r w:rsidRPr="00213568">
        <w:rPr>
          <w:sz w:val="28"/>
          <w:szCs w:val="28"/>
        </w:rPr>
        <w:t xml:space="preserve"> – коэффициент, учитывающий налог на добавленную стоимость (0,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К</w:t>
      </w:r>
      <w:r w:rsidRPr="00213568">
        <w:rPr>
          <w:sz w:val="28"/>
          <w:szCs w:val="28"/>
          <w:vertAlign w:val="subscript"/>
        </w:rPr>
        <w:t>ДОП</w:t>
      </w:r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</w:rPr>
        <w:softHyphen/>
        <w:t xml:space="preserve">– дополнительные издержки капитального характера при введен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в эксплуатацию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B034BA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41" w:name="_Toc253022117"/>
      <w:bookmarkStart w:id="42" w:name="_Toc358861164"/>
      <w:bookmarkStart w:id="43" w:name="_Toc382426323"/>
      <w:bookmarkStart w:id="44" w:name="_Toc390383700"/>
      <w:r w:rsidRPr="00B034BA">
        <w:rPr>
          <w:rFonts w:ascii="Times New Roman" w:hAnsi="Times New Roman"/>
          <w:b/>
          <w:sz w:val="28"/>
          <w:szCs w:val="28"/>
        </w:rPr>
        <w:t>6.2 Расчет экономической эффективности применения программного обеспечения и определение его цены</w:t>
      </w:r>
      <w:bookmarkEnd w:id="41"/>
      <w:bookmarkEnd w:id="42"/>
      <w:bookmarkEnd w:id="43"/>
      <w:bookmarkEnd w:id="44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сходные данные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качестве исходных данных для оценки экономической эффективности ПО и определения его цены возьмем общую трудоемкость работ. В таблице 6.2, представленной ниже, содержится структура трудоемкости работ по этапам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 Общую трудоемкость работ получаем суммированием соответствующих слагаемых.</w:t>
      </w:r>
    </w:p>
    <w:p w:rsidR="00213568" w:rsidRPr="00213568" w:rsidRDefault="00213568" w:rsidP="00566050">
      <w:pPr>
        <w:spacing w:line="360" w:lineRule="auto"/>
        <w:ind w:right="283" w:firstLine="284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блица 6.2 </w:t>
      </w:r>
      <w:r w:rsidRPr="00213568">
        <w:rPr>
          <w:sz w:val="28"/>
          <w:szCs w:val="28"/>
          <w:lang w:val="en-US"/>
        </w:rPr>
        <w:t xml:space="preserve">— </w:t>
      </w:r>
      <w:proofErr w:type="spellStart"/>
      <w:r w:rsidRPr="00213568">
        <w:rPr>
          <w:sz w:val="28"/>
          <w:szCs w:val="28"/>
          <w:lang w:val="uk-UA"/>
        </w:rPr>
        <w:t>таблица</w:t>
      </w:r>
      <w:proofErr w:type="spellEnd"/>
      <w:r w:rsidRPr="00213568">
        <w:rPr>
          <w:sz w:val="28"/>
          <w:szCs w:val="28"/>
          <w:lang w:val="uk-UA"/>
        </w:rPr>
        <w:t xml:space="preserve"> </w:t>
      </w:r>
      <w:r w:rsidRPr="00213568">
        <w:rPr>
          <w:sz w:val="28"/>
          <w:szCs w:val="28"/>
        </w:rPr>
        <w:t>назначений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1134"/>
        <w:gridCol w:w="1134"/>
        <w:gridCol w:w="1276"/>
        <w:gridCol w:w="850"/>
        <w:gridCol w:w="993"/>
        <w:gridCol w:w="1099"/>
      </w:tblGrid>
      <w:tr w:rsidR="00213568" w:rsidRPr="00213568" w:rsidTr="00213568">
        <w:trPr>
          <w:trHeight w:val="770"/>
        </w:trPr>
        <w:tc>
          <w:tcPr>
            <w:tcW w:w="3085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Наименование этапа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 xml:space="preserve">Структура трудоёмкости, </w:t>
            </w:r>
            <w:r w:rsidRPr="00213568">
              <w:rPr>
                <w:b/>
                <w:bCs/>
                <w:sz w:val="28"/>
                <w:szCs w:val="28"/>
              </w:rPr>
              <w:t>%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Коли-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чество</w:t>
            </w:r>
            <w:proofErr w:type="spellEnd"/>
            <w:r w:rsidRPr="00213568">
              <w:rPr>
                <w:sz w:val="28"/>
                <w:szCs w:val="28"/>
              </w:rPr>
              <w:t xml:space="preserve"> исполнителей, чел.</w:t>
            </w:r>
          </w:p>
        </w:tc>
        <w:tc>
          <w:tcPr>
            <w:tcW w:w="1276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proofErr w:type="spellStart"/>
            <w:r w:rsidRPr="00213568">
              <w:rPr>
                <w:sz w:val="28"/>
                <w:szCs w:val="28"/>
              </w:rPr>
              <w:t>Фактиче</w:t>
            </w:r>
            <w:proofErr w:type="spellEnd"/>
          </w:p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ская</w:t>
            </w:r>
            <w:proofErr w:type="spellEnd"/>
            <w:r w:rsidRPr="00213568">
              <w:rPr>
                <w:sz w:val="28"/>
                <w:szCs w:val="28"/>
              </w:rPr>
              <w:t xml:space="preserve"> трудоёмкость, дни</w:t>
            </w:r>
          </w:p>
        </w:tc>
        <w:tc>
          <w:tcPr>
            <w:tcW w:w="1843" w:type="dxa"/>
            <w:gridSpan w:val="2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Трудоемкость по категориям исполнителей</w:t>
            </w:r>
          </w:p>
        </w:tc>
        <w:tc>
          <w:tcPr>
            <w:tcW w:w="1099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Машинное время,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ч</w:t>
            </w:r>
          </w:p>
        </w:tc>
      </w:tr>
      <w:tr w:rsidR="00213568" w:rsidRPr="00213568" w:rsidTr="00213568">
        <w:trPr>
          <w:trHeight w:val="770"/>
        </w:trPr>
        <w:tc>
          <w:tcPr>
            <w:tcW w:w="3085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1099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. Организационная подготовка к созда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.  Разработка ТЗ на постановку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6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</w:t>
            </w:r>
            <w:r w:rsidRPr="00213568">
              <w:rPr>
                <w:sz w:val="28"/>
                <w:szCs w:val="28"/>
              </w:rPr>
              <w:tab/>
              <w:t>Постановка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1.</w:t>
            </w:r>
            <w:r w:rsidRPr="00213568">
              <w:rPr>
                <w:sz w:val="28"/>
                <w:szCs w:val="28"/>
              </w:rPr>
              <w:tab/>
              <w:t xml:space="preserve">Разработка мат. </w:t>
            </w:r>
            <w:r w:rsidRPr="00213568">
              <w:rPr>
                <w:sz w:val="28"/>
                <w:szCs w:val="28"/>
              </w:rPr>
              <w:lastRenderedPageBreak/>
              <w:t xml:space="preserve">модели и алгоритмов 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7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3.2.</w:t>
            </w:r>
            <w:r w:rsidRPr="00213568">
              <w:rPr>
                <w:sz w:val="28"/>
                <w:szCs w:val="28"/>
              </w:rPr>
              <w:tab/>
              <w:t>Разработка информационной баз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3.</w:t>
            </w:r>
            <w:r w:rsidRPr="00213568">
              <w:rPr>
                <w:sz w:val="28"/>
                <w:szCs w:val="28"/>
              </w:rPr>
              <w:tab/>
              <w:t>Техническое обеспече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4.</w:t>
            </w:r>
            <w:r w:rsidRPr="00213568">
              <w:rPr>
                <w:sz w:val="28"/>
                <w:szCs w:val="28"/>
              </w:rPr>
              <w:tab/>
              <w:t>Разработка контрольного примера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4</w:t>
            </w:r>
            <w:r w:rsidRPr="00213568">
              <w:rPr>
                <w:sz w:val="28"/>
                <w:szCs w:val="28"/>
                <w:lang w:val="en-US"/>
              </w:rPr>
              <w:t>,7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5.</w:t>
            </w:r>
            <w:r w:rsidRPr="00213568">
              <w:rPr>
                <w:sz w:val="28"/>
                <w:szCs w:val="28"/>
              </w:rPr>
              <w:tab/>
              <w:t>Расчёт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6.</w:t>
            </w:r>
            <w:r w:rsidRPr="00213568">
              <w:rPr>
                <w:sz w:val="28"/>
                <w:szCs w:val="28"/>
              </w:rPr>
              <w:tab/>
              <w:t>Разработка описания задачи и ТЗ на программирова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,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</w:t>
            </w:r>
            <w:r w:rsidRPr="00213568">
              <w:rPr>
                <w:sz w:val="28"/>
                <w:szCs w:val="28"/>
              </w:rPr>
              <w:tab/>
              <w:t>Разработка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1.</w:t>
            </w:r>
            <w:r w:rsidRPr="00213568">
              <w:rPr>
                <w:sz w:val="28"/>
                <w:szCs w:val="28"/>
              </w:rPr>
              <w:tab/>
              <w:t>Разработка машинных алгоритмов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2.</w:t>
            </w:r>
            <w:r w:rsidRPr="00213568">
              <w:rPr>
                <w:sz w:val="28"/>
                <w:szCs w:val="28"/>
              </w:rPr>
              <w:tab/>
              <w:t>Разработка программ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8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0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3.</w:t>
            </w:r>
            <w:r w:rsidRPr="00213568">
              <w:rPr>
                <w:sz w:val="28"/>
                <w:szCs w:val="28"/>
              </w:rPr>
              <w:tab/>
              <w:t xml:space="preserve"> Разработка программно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,</w:t>
            </w:r>
            <w:r w:rsidRPr="00213568">
              <w:rPr>
                <w:sz w:val="28"/>
                <w:szCs w:val="28"/>
              </w:rPr>
              <w:t>2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4.</w:t>
            </w:r>
            <w:r w:rsidRPr="00213568">
              <w:rPr>
                <w:sz w:val="28"/>
                <w:szCs w:val="28"/>
              </w:rPr>
              <w:tab/>
              <w:t>Расчет затрат и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6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5.</w:t>
            </w:r>
            <w:r w:rsidRPr="00213568">
              <w:rPr>
                <w:sz w:val="28"/>
                <w:szCs w:val="28"/>
              </w:rPr>
              <w:tab/>
              <w:t>Выпуск комплекта рабоче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</w:t>
            </w:r>
            <w:r w:rsidRPr="00213568">
              <w:rPr>
                <w:sz w:val="28"/>
                <w:szCs w:val="28"/>
              </w:rPr>
              <w:tab/>
              <w:t>Внедрение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1.</w:t>
            </w:r>
            <w:r w:rsidRPr="00213568">
              <w:rPr>
                <w:sz w:val="28"/>
                <w:szCs w:val="28"/>
              </w:rPr>
              <w:tab/>
              <w:t>Подготовка к внедре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2.</w:t>
            </w:r>
            <w:r w:rsidRPr="00213568">
              <w:rPr>
                <w:sz w:val="28"/>
                <w:szCs w:val="28"/>
              </w:rPr>
              <w:tab/>
              <w:t>Наладка и предварительные испыта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3.</w:t>
            </w:r>
            <w:r w:rsidRPr="00213568">
              <w:rPr>
                <w:sz w:val="28"/>
                <w:szCs w:val="28"/>
              </w:rPr>
              <w:tab/>
              <w:t>Отладка и корректировка программного обеспечения и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5.4     Сдача в промышленную эксплуатацию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5.</w:t>
            </w:r>
            <w:r w:rsidRPr="00213568">
              <w:rPr>
                <w:sz w:val="28"/>
                <w:szCs w:val="28"/>
              </w:rPr>
              <w:tab/>
              <w:t>Расчёт фактической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7,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</w:tr>
      <w:tr w:rsidR="00213568" w:rsidRPr="00213568" w:rsidTr="00213568">
        <w:tc>
          <w:tcPr>
            <w:tcW w:w="3085" w:type="dxa"/>
            <w:vAlign w:val="center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6</w:t>
            </w:r>
            <w:r w:rsidRPr="00213568">
              <w:rPr>
                <w:sz w:val="28"/>
                <w:szCs w:val="28"/>
                <w:lang w:val="en-US"/>
              </w:rPr>
              <w:t>,8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72</w:t>
            </w:r>
          </w:p>
        </w:tc>
      </w:tr>
    </w:tbl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Определение затрат на разработку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мету затрат на разработку программного обеспечения составляют по статьям калькуляции. При этом в первую очередь необходимо рассчитать фонд заработной платы разработчиков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Фонд  заработной платы рассчитаем следующим образом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зп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r w:rsidRPr="00213568">
        <w:rPr>
          <w:sz w:val="28"/>
          <w:szCs w:val="28"/>
        </w:rPr>
        <w:t xml:space="preserve"> — общая трудоемкость работ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— средняя дневная ставка разработчика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Общая трудоемкость работ составила 60 дней. Среднюю дневную ставку разработчика </w:t>
      </w:r>
      <w:r w:rsidRPr="00213568">
        <w:rPr>
          <w:sz w:val="28"/>
          <w:szCs w:val="28"/>
          <w:lang w:val="en-US"/>
        </w:rPr>
        <w:t>I</w:t>
      </w:r>
      <w:r w:rsidRPr="00213568">
        <w:rPr>
          <w:sz w:val="28"/>
          <w:szCs w:val="28"/>
        </w:rPr>
        <w:t xml:space="preserve"> категории примем в размере 290</w:t>
      </w:r>
      <w:r w:rsidRPr="00213568">
        <w:rPr>
          <w:sz w:val="28"/>
          <w:szCs w:val="28"/>
          <w:lang w:val="en-US"/>
        </w:rPr>
        <w:t> </w:t>
      </w:r>
      <w:proofErr w:type="spellStart"/>
      <w:r w:rsidRPr="00213568">
        <w:rPr>
          <w:sz w:val="28"/>
          <w:szCs w:val="28"/>
        </w:rPr>
        <w:t>грн</w:t>
      </w:r>
      <w:proofErr w:type="spellEnd"/>
      <w:r w:rsidRPr="00213568">
        <w:rPr>
          <w:sz w:val="28"/>
          <w:szCs w:val="28"/>
        </w:rPr>
        <w:t xml:space="preserve">, а </w:t>
      </w:r>
      <w:r w:rsidRPr="00213568">
        <w:rPr>
          <w:sz w:val="28"/>
          <w:szCs w:val="28"/>
          <w:lang w:val="en-US"/>
        </w:rPr>
        <w:t>III</w:t>
      </w:r>
      <w:r w:rsidRPr="00213568">
        <w:rPr>
          <w:sz w:val="28"/>
          <w:szCs w:val="28"/>
        </w:rPr>
        <w:t xml:space="preserve"> категории — 210грн. Тогда фонд заработной платы составит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Ф</w:t>
      </w:r>
      <w:r w:rsidRPr="00213568">
        <w:rPr>
          <w:iCs/>
          <w:sz w:val="28"/>
          <w:szCs w:val="28"/>
          <w:vertAlign w:val="subscript"/>
        </w:rPr>
        <w:t>зп</w:t>
      </w:r>
      <w:proofErr w:type="spellEnd"/>
      <w:r w:rsidRPr="00213568">
        <w:rPr>
          <w:iCs/>
          <w:sz w:val="28"/>
          <w:szCs w:val="28"/>
        </w:rPr>
        <w:t>=6,85* 290 + 53,15* 210 =  13</w:t>
      </w:r>
      <w:r w:rsidRPr="00213568">
        <w:rPr>
          <w:iCs/>
          <w:sz w:val="28"/>
          <w:szCs w:val="28"/>
          <w:lang w:val="en-US"/>
        </w:rPr>
        <w:t> </w:t>
      </w:r>
      <w:r w:rsidRPr="00213568">
        <w:rPr>
          <w:iCs/>
          <w:sz w:val="28"/>
          <w:szCs w:val="28"/>
        </w:rPr>
        <w:t xml:space="preserve">148 </w:t>
      </w:r>
      <w:proofErr w:type="spellStart"/>
      <w:r w:rsidRPr="00213568">
        <w:rPr>
          <w:iCs/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B034BA" w:rsidRDefault="00213568" w:rsidP="00566050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5" w:name="_Toc358861165"/>
      <w:bookmarkStart w:id="46" w:name="_Toc382426324"/>
      <w:bookmarkStart w:id="47" w:name="_Toc390383701"/>
      <w:r w:rsidRPr="00B034BA">
        <w:rPr>
          <w:rFonts w:ascii="Times New Roman" w:hAnsi="Times New Roman" w:cs="Times New Roman"/>
          <w:color w:val="auto"/>
          <w:sz w:val="28"/>
          <w:szCs w:val="28"/>
        </w:rPr>
        <w:t>Расчет стоимости программного обеспечения:</w:t>
      </w:r>
      <w:bookmarkEnd w:id="45"/>
      <w:bookmarkEnd w:id="46"/>
      <w:bookmarkEnd w:id="47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тоимость программного обеспечения вычислим по формуле 6.8.</w:t>
      </w:r>
    </w:p>
    <w:p w:rsidR="00213568" w:rsidRPr="00213568" w:rsidRDefault="00213568" w:rsidP="00566050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</w:t>
      </w:r>
      <w:proofErr w:type="spellStart"/>
      <w:r w:rsidRPr="00213568">
        <w:rPr>
          <w:sz w:val="28"/>
          <w:szCs w:val="28"/>
        </w:rPr>
        <w:t>Ф</w:t>
      </w:r>
      <w:r w:rsidRPr="00213568">
        <w:rPr>
          <w:sz w:val="28"/>
          <w:szCs w:val="28"/>
          <w:vertAlign w:val="subscript"/>
        </w:rPr>
        <w:t>эп</w:t>
      </w:r>
      <w:proofErr w:type="spellEnd"/>
      <w:r w:rsidRPr="00213568">
        <w:rPr>
          <w:sz w:val="28"/>
          <w:szCs w:val="28"/>
        </w:rPr>
        <w:t xml:space="preserve"> * (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  <w:vertAlign w:val="subscript"/>
        </w:rPr>
        <w:t xml:space="preserve"> </w:t>
      </w:r>
      <w:proofErr w:type="spellStart"/>
      <w:proofErr w:type="gramStart"/>
      <w:r w:rsidRPr="00213568">
        <w:rPr>
          <w:sz w:val="28"/>
          <w:szCs w:val="28"/>
          <w:vertAlign w:val="subscript"/>
        </w:rPr>
        <w:t>доп</w:t>
      </w:r>
      <w:proofErr w:type="spellEnd"/>
      <w:proofErr w:type="gramEnd"/>
      <w:r w:rsidRPr="00213568">
        <w:rPr>
          <w:sz w:val="28"/>
          <w:szCs w:val="28"/>
        </w:rPr>
        <w:t xml:space="preserve">) *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от</w:t>
      </w:r>
      <w:proofErr w:type="spellEnd"/>
      <w:r w:rsidRPr="00213568">
        <w:rPr>
          <w:sz w:val="28"/>
          <w:szCs w:val="28"/>
        </w:rPr>
        <w:t xml:space="preserve">)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нак</w:t>
      </w:r>
      <w:proofErr w:type="spellEnd"/>
      <w:r w:rsidRPr="00213568">
        <w:rPr>
          <w:sz w:val="28"/>
          <w:szCs w:val="28"/>
        </w:rPr>
        <w:t xml:space="preserve">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проч</w:t>
      </w:r>
      <w:proofErr w:type="spellEnd"/>
      <w:r w:rsidRPr="00213568">
        <w:rPr>
          <w:sz w:val="28"/>
          <w:szCs w:val="28"/>
        </w:rPr>
        <w:t xml:space="preserve"> ) + L</w:t>
      </w:r>
      <w:r w:rsidRPr="00213568">
        <w:rPr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* </w:t>
      </w:r>
      <w:proofErr w:type="spellStart"/>
      <w:r w:rsidRPr="00213568">
        <w:rPr>
          <w:sz w:val="28"/>
          <w:szCs w:val="28"/>
        </w:rPr>
        <w:t>S</w:t>
      </w:r>
      <w:r w:rsidRPr="00213568">
        <w:rPr>
          <w:sz w:val="28"/>
          <w:szCs w:val="28"/>
          <w:vertAlign w:val="subscript"/>
        </w:rPr>
        <w:t>t</w:t>
      </w:r>
      <w:proofErr w:type="spellEnd"/>
      <w:r w:rsidRPr="00213568">
        <w:rPr>
          <w:sz w:val="28"/>
          <w:szCs w:val="28"/>
          <w:vertAlign w:val="subscript"/>
        </w:rPr>
        <w:t xml:space="preserve"> ЭВМ</w:t>
      </w:r>
      <w:r w:rsidRPr="00213568">
        <w:rPr>
          <w:sz w:val="28"/>
          <w:szCs w:val="28"/>
        </w:rPr>
        <w:t xml:space="preserve">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ля этого примем коэффициент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 xml:space="preserve">от </w:t>
      </w:r>
      <w:r w:rsidRPr="00213568">
        <w:rPr>
          <w:sz w:val="28"/>
          <w:szCs w:val="28"/>
          <w:lang w:val="uk-UA"/>
        </w:rPr>
        <w:t>= 0,</w:t>
      </w:r>
      <w:r w:rsidRPr="00213568">
        <w:rPr>
          <w:sz w:val="28"/>
          <w:szCs w:val="28"/>
        </w:rPr>
        <w:t>3</w:t>
      </w:r>
      <w:r w:rsidRPr="00213568">
        <w:rPr>
          <w:sz w:val="28"/>
          <w:szCs w:val="28"/>
          <w:lang w:val="uk-UA"/>
        </w:rPr>
        <w:t xml:space="preserve">75, </w:t>
      </w:r>
      <w:r w:rsidRPr="00213568">
        <w:rPr>
          <w:sz w:val="28"/>
          <w:szCs w:val="28"/>
        </w:rPr>
        <w:t>представляющий собой сумму коэффициентов отчисления (в фонд соц. страхования — 0,05; в фонд Чернобыля — 0,1; в фонд занятости — 0,05; в пенсионный фонд — 0,2; на мед</w:t>
      </w:r>
      <w:proofErr w:type="gramStart"/>
      <w:r w:rsidRPr="00213568">
        <w:rPr>
          <w:sz w:val="28"/>
          <w:szCs w:val="28"/>
        </w:rPr>
        <w:t>.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с</w:t>
      </w:r>
      <w:proofErr w:type="gramEnd"/>
      <w:r w:rsidRPr="00213568">
        <w:rPr>
          <w:sz w:val="28"/>
          <w:szCs w:val="28"/>
        </w:rPr>
        <w:t xml:space="preserve">трахование — 0,026), а так же коэффициенты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д</w:t>
      </w:r>
      <w:r w:rsidRPr="00213568">
        <w:rPr>
          <w:sz w:val="28"/>
          <w:szCs w:val="28"/>
          <w:vertAlign w:val="subscript"/>
        </w:rPr>
        <w:t>оп</w:t>
      </w:r>
      <w:r w:rsidRPr="00213568">
        <w:rPr>
          <w:sz w:val="28"/>
          <w:szCs w:val="28"/>
          <w:lang w:val="el-GR"/>
        </w:rPr>
        <w:t xml:space="preserve"> </w:t>
      </w:r>
      <w:r w:rsidRPr="00213568">
        <w:rPr>
          <w:sz w:val="28"/>
          <w:szCs w:val="28"/>
        </w:rPr>
        <w:t xml:space="preserve">= 0,2,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н</w:t>
      </w:r>
      <w:proofErr w:type="spellStart"/>
      <w:r w:rsidRPr="00213568">
        <w:rPr>
          <w:sz w:val="28"/>
          <w:szCs w:val="28"/>
          <w:vertAlign w:val="subscript"/>
        </w:rPr>
        <w:t>ак</w:t>
      </w:r>
      <w:proofErr w:type="spellEnd"/>
      <w:r w:rsidRPr="00213568">
        <w:rPr>
          <w:sz w:val="28"/>
          <w:szCs w:val="28"/>
        </w:rPr>
        <w:t xml:space="preserve"> = 1, </w:t>
      </w:r>
      <w:r w:rsidRPr="00213568">
        <w:rPr>
          <w:sz w:val="28"/>
          <w:szCs w:val="28"/>
          <w:lang w:val="en-US"/>
        </w:rPr>
        <w:t>W</w:t>
      </w:r>
      <w:proofErr w:type="spellStart"/>
      <w:r w:rsidRPr="00213568">
        <w:rPr>
          <w:sz w:val="28"/>
          <w:szCs w:val="28"/>
          <w:vertAlign w:val="subscript"/>
          <w:lang w:val="uk-UA"/>
        </w:rPr>
        <w:t>пр</w:t>
      </w:r>
      <w:r w:rsidRPr="00213568">
        <w:rPr>
          <w:sz w:val="28"/>
          <w:szCs w:val="28"/>
          <w:vertAlign w:val="subscript"/>
        </w:rPr>
        <w:t>оч</w:t>
      </w:r>
      <w:proofErr w:type="spellEnd"/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  <w:lang w:val="el-GR"/>
        </w:rPr>
        <w:t>= 0</w:t>
      </w:r>
      <w:r w:rsidRPr="00213568">
        <w:rPr>
          <w:sz w:val="28"/>
          <w:szCs w:val="28"/>
        </w:rPr>
        <w:t>,</w:t>
      </w:r>
      <w:r w:rsidRPr="00213568">
        <w:rPr>
          <w:sz w:val="28"/>
          <w:szCs w:val="28"/>
          <w:lang w:val="el-GR"/>
        </w:rPr>
        <w:t>1</w:t>
      </w:r>
      <w:r w:rsidRPr="00213568">
        <w:rPr>
          <w:sz w:val="28"/>
          <w:szCs w:val="28"/>
        </w:rPr>
        <w:t xml:space="preserve"> и величины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</w:rPr>
        <w:t>Э</w:t>
      </w:r>
      <w:r w:rsidRPr="00213568">
        <w:rPr>
          <w:sz w:val="28"/>
          <w:szCs w:val="28"/>
          <w:vertAlign w:val="subscript"/>
          <w:lang w:val="en-US"/>
        </w:rPr>
        <w:t>BM</w:t>
      </w:r>
      <w:r w:rsidRPr="00213568">
        <w:rPr>
          <w:sz w:val="28"/>
          <w:szCs w:val="28"/>
        </w:rPr>
        <w:t xml:space="preserve"> = 360 ч., L</w:t>
      </w:r>
      <w:r w:rsidRPr="00213568">
        <w:rPr>
          <w:caps/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= 2,45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одставим значения коэффициентов и других величин в формулу затрат на разработку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К</w:t>
      </w:r>
      <w:r w:rsidRPr="00213568">
        <w:rPr>
          <w:iCs/>
          <w:sz w:val="28"/>
          <w:szCs w:val="28"/>
          <w:vertAlign w:val="subscript"/>
        </w:rPr>
        <w:t>пр</w:t>
      </w:r>
      <w:proofErr w:type="spellEnd"/>
      <w:r w:rsidRPr="00213568">
        <w:rPr>
          <w:i/>
          <w:iCs/>
          <w:sz w:val="28"/>
          <w:szCs w:val="28"/>
        </w:rPr>
        <w:t xml:space="preserve"> </w:t>
      </w:r>
      <w:r w:rsidRPr="00213568">
        <w:rPr>
          <w:sz w:val="28"/>
          <w:szCs w:val="28"/>
        </w:rPr>
        <w:t xml:space="preserve">= 13 148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[(1+0,2)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(1+0,375)+ 1 + 0,1] + 360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2,45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олучим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b/>
          <w:sz w:val="28"/>
          <w:szCs w:val="28"/>
        </w:rPr>
      </w:pPr>
      <w:r w:rsidRPr="00213568">
        <w:rPr>
          <w:b/>
          <w:sz w:val="28"/>
          <w:szCs w:val="28"/>
        </w:rPr>
        <w:t>Формирование цены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едположим, что программный продукт будет использоваться несколькими предпринимателями — потребителями. В этом случае цена для отдельного потребителя может быть рассчитана по формуле</w:t>
      </w:r>
      <w:proofErr w:type="gramStart"/>
      <w:r w:rsidRPr="00213568">
        <w:rPr>
          <w:sz w:val="28"/>
          <w:szCs w:val="28"/>
        </w:rPr>
        <w:t xml:space="preserve"> :</w:t>
      </w:r>
      <w:proofErr w:type="gramEnd"/>
    </w:p>
    <w:p w:rsidR="00213568" w:rsidRPr="00213568" w:rsidRDefault="00213568" w:rsidP="00566050">
      <w:pPr>
        <w:pStyle w:val="af0"/>
        <w:tabs>
          <w:tab w:val="center" w:pos="5037"/>
          <w:tab w:val="right" w:pos="9355"/>
        </w:tabs>
        <w:ind w:firstLine="72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position w:val="-24"/>
          <w:szCs w:val="28"/>
        </w:rPr>
        <w:object w:dxaOrig="3019" w:dyaOrig="660">
          <v:shape id="_x0000_i1029" type="#_x0000_t75" style="width:148.5pt;height:33pt" o:ole="">
            <v:imagedata r:id="rId69" o:title=""/>
          </v:shape>
          <o:OLEObject Type="Embed" ProgID="Equation.3" ShapeID="_x0000_i1029" DrawAspect="Content" ObjectID="_1513332361" r:id="rId70"/>
        </w:object>
      </w:r>
      <w:r w:rsidRPr="00213568">
        <w:rPr>
          <w:rFonts w:ascii="Times New Roman" w:hAnsi="Times New Roman" w:cs="Times New Roman"/>
          <w:szCs w:val="28"/>
        </w:rPr>
        <w:t>,</w:t>
      </w:r>
      <w:r w:rsidRPr="00213568">
        <w:rPr>
          <w:rFonts w:ascii="Times New Roman" w:hAnsi="Times New Roman" w:cs="Times New Roman"/>
          <w:szCs w:val="28"/>
        </w:rPr>
        <w:tab/>
        <w:t xml:space="preserve">                 </w:t>
      </w:r>
      <w:r w:rsidRPr="00213568">
        <w:rPr>
          <w:rFonts w:ascii="Times New Roman" w:hAnsi="Times New Roman" w:cs="Times New Roman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position w:val="-14"/>
          <w:sz w:val="28"/>
          <w:szCs w:val="28"/>
        </w:rPr>
        <w:object w:dxaOrig="560" w:dyaOrig="380">
          <v:shape id="_x0000_i1030" type="#_x0000_t75" style="width:27pt;height:19.5pt" o:ole="">
            <v:imagedata r:id="rId71" o:title=""/>
          </v:shape>
          <o:OLEObject Type="Embed" ProgID="Equation.3" ShapeID="_x0000_i1030" DrawAspect="Content" ObjectID="_1513332362" r:id="rId72"/>
        </w:object>
      </w:r>
      <w:r w:rsidRPr="00213568">
        <w:rPr>
          <w:sz w:val="28"/>
          <w:szCs w:val="28"/>
        </w:rPr>
        <w:t>—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position w:val="-10"/>
          <w:sz w:val="28"/>
          <w:szCs w:val="28"/>
        </w:rPr>
        <w:object w:dxaOrig="440" w:dyaOrig="340">
          <v:shape id="_x0000_i1031" type="#_x0000_t75" style="width:22.5pt;height:16.5pt" o:ole="">
            <v:imagedata r:id="rId73" o:title=""/>
          </v:shape>
          <o:OLEObject Type="Embed" ProgID="Equation.3" ShapeID="_x0000_i1031" DrawAspect="Content" ObjectID="_1513332363" r:id="rId74"/>
        </w:object>
      </w:r>
      <w:r w:rsidRPr="00213568">
        <w:rPr>
          <w:sz w:val="28"/>
          <w:szCs w:val="28"/>
        </w:rPr>
        <w:t xml:space="preserve"> — норматив прибыли организации, разрабатывающей программу, можно принимать </w:t>
      </w:r>
      <w:proofErr w:type="gramStart"/>
      <w:r w:rsidRPr="00213568">
        <w:rPr>
          <w:sz w:val="28"/>
          <w:szCs w:val="28"/>
        </w:rPr>
        <w:t>равным</w:t>
      </w:r>
      <w:proofErr w:type="gramEnd"/>
      <w:r w:rsidRPr="00213568">
        <w:rPr>
          <w:sz w:val="28"/>
          <w:szCs w:val="28"/>
        </w:rPr>
        <w:t xml:space="preserve"> 0,10…0,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m</w:t>
      </w:r>
      <w:proofErr w:type="gramEnd"/>
      <w:r w:rsidRPr="00213568">
        <w:rPr>
          <w:sz w:val="28"/>
          <w:szCs w:val="28"/>
        </w:rPr>
        <w:t xml:space="preserve"> — количество организаций, которые приобретут данную программу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к как на момент расчета неизвестно количество потребителей, нижний предел цены примем равным стоимости разработки программного продукта, т. е.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нижн</w:t>
      </w:r>
      <w:proofErr w:type="spellEnd"/>
      <w:r w:rsidRPr="00213568">
        <w:rPr>
          <w:sz w:val="28"/>
          <w:szCs w:val="28"/>
        </w:rPr>
        <w:t xml:space="preserve"> = 37 039 грн. Верхний предел зависит от экономического эффекта в каждый год использования. Так как в данном случае невозможно оценить экономический эффект, примем верхний предел цены равным:</w:t>
      </w: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Ц</w:t>
      </w:r>
      <w:r w:rsidRPr="00213568">
        <w:rPr>
          <w:iCs/>
          <w:sz w:val="28"/>
          <w:szCs w:val="28"/>
          <w:vertAlign w:val="subscript"/>
        </w:rPr>
        <w:t>в</w:t>
      </w:r>
      <w:proofErr w:type="spellEnd"/>
      <w:r w:rsidRPr="00213568">
        <w:rPr>
          <w:iCs/>
          <w:sz w:val="28"/>
          <w:szCs w:val="28"/>
        </w:rPr>
        <w:t>=2К</w:t>
      </w:r>
      <w:r w:rsidRPr="00213568">
        <w:rPr>
          <w:iCs/>
          <w:sz w:val="28"/>
          <w:szCs w:val="28"/>
          <w:vertAlign w:val="subscript"/>
        </w:rPr>
        <w:t>пр</w:t>
      </w:r>
      <w:r w:rsidRPr="00213568">
        <w:rPr>
          <w:sz w:val="28"/>
          <w:szCs w:val="28"/>
        </w:rPr>
        <w:t xml:space="preserve"> = 2*37 039 = 74</w:t>
      </w:r>
      <w:r w:rsidRPr="00213568">
        <w:rPr>
          <w:sz w:val="28"/>
          <w:szCs w:val="28"/>
          <w:lang w:val="en-US"/>
        </w:rPr>
        <w:t> </w:t>
      </w:r>
      <w:r w:rsidRPr="00213568">
        <w:rPr>
          <w:sz w:val="28"/>
          <w:szCs w:val="28"/>
        </w:rPr>
        <w:t xml:space="preserve">078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Для формирования договорной цены на программный продукт воспользуемся формулами (6.13) и (6.15), позволяющими оценить экономическую эффективность с позиции продавца-разработчика и покупателя-пользовател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едположим, что договорная цена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 000 грн.</w:t>
      </w:r>
    </w:p>
    <w:p w:rsidR="00213568" w:rsidRPr="00213568" w:rsidRDefault="00213568" w:rsidP="00566050">
      <w:pPr>
        <w:pStyle w:val="af0"/>
        <w:ind w:firstLine="720"/>
        <w:rPr>
          <w:rFonts w:ascii="Times New Roman" w:hAnsi="Times New Roman" w:cs="Times New Roman"/>
          <w:szCs w:val="28"/>
        </w:rPr>
      </w:pPr>
    </w:p>
    <w:p w:rsidR="00213568" w:rsidRPr="00213568" w:rsidRDefault="00213568" w:rsidP="00566050">
      <w:pPr>
        <w:jc w:val="both"/>
        <w:rPr>
          <w:i/>
          <w:sz w:val="28"/>
          <w:szCs w:val="28"/>
        </w:rPr>
      </w:pPr>
      <w:r w:rsidRPr="00213568">
        <w:rPr>
          <w:sz w:val="28"/>
          <w:szCs w:val="28"/>
          <w:lang w:val="en-US"/>
        </w:rPr>
        <w:t>E</w:t>
      </w:r>
      <w:proofErr w:type="spellStart"/>
      <w:r w:rsidRPr="00213568">
        <w:rPr>
          <w:sz w:val="28"/>
          <w:szCs w:val="28"/>
          <w:vertAlign w:val="subscript"/>
        </w:rPr>
        <w:t>разр</w:t>
      </w:r>
      <w:proofErr w:type="spellEnd"/>
      <w:proofErr w:type="gramStart"/>
      <w:r w:rsidRPr="00213568">
        <w:rPr>
          <w:sz w:val="28"/>
          <w:szCs w:val="28"/>
        </w:rPr>
        <w:t>=(</w:t>
      </w:r>
      <w:proofErr w:type="gramEnd"/>
      <w:r w:rsidRPr="00213568">
        <w:rPr>
          <w:sz w:val="28"/>
          <w:szCs w:val="28"/>
        </w:rPr>
        <w:t>146 000-74 078) / 74 078=0,97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учесть, что дополнительные издержки на обучение персонала и ввод в эксплуатацию системы составили 1000 грн., а НДС=20%, то: 176200</w:t>
      </w:r>
    </w:p>
    <w:p w:rsidR="00213568" w:rsidRPr="00213568" w:rsidRDefault="00213568" w:rsidP="00566050">
      <w:pPr>
        <w:pStyle w:val="af0"/>
        <w:ind w:firstLine="284"/>
        <w:rPr>
          <w:rFonts w:ascii="Times New Roman" w:hAnsi="Times New Roman" w:cs="Times New Roman"/>
          <w:szCs w:val="28"/>
        </w:rPr>
      </w:pPr>
    </w:p>
    <w:p w:rsidR="00213568" w:rsidRPr="00213568" w:rsidRDefault="00F57626" w:rsidP="00566050">
      <w:pPr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от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815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46 00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0,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00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, 84</m:t>
          </m:r>
        </m:oMath>
      </m:oMathPara>
    </w:p>
    <w:p w:rsidR="00213568" w:rsidRPr="00213568" w:rsidRDefault="00213568" w:rsidP="00566050">
      <w:pPr>
        <w:pStyle w:val="af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szCs w:val="28"/>
        </w:rPr>
        <w:t xml:space="preserve">                 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равнение полученных коэффициентов экономической эффективности с величиной коэффициента нормативной эффективности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=0,55, рассчитанного по величине банковского процента по долгосрочным кредитам, показывает, что разработчик программного продукта вправе добиваться в процессе переговоров более высокой договорной цены, чем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 000 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оговорная цена, на программный продукт может быть установлена и из условия равной экономической эффективности у разработчика и пользователя, то есть когда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>=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ок</w:t>
      </w:r>
      <w:proofErr w:type="spellEnd"/>
      <w:r w:rsidRPr="00213568">
        <w:rPr>
          <w:sz w:val="28"/>
          <w:szCs w:val="28"/>
        </w:rPr>
        <w:t>, при выполнении условия, что данные коэффициенты эффективности превышают нормативный уровень.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.</w:t>
      </w:r>
    </w:p>
    <w:p w:rsidR="00B034BA" w:rsidRPr="00B034BA" w:rsidRDefault="00B034BA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48" w:name="_Toc358861166"/>
      <w:bookmarkStart w:id="49" w:name="_Toc382426325"/>
      <w:bookmarkStart w:id="50" w:name="_Toc390383702"/>
      <w:r w:rsidRPr="00B034BA">
        <w:rPr>
          <w:rFonts w:ascii="Times New Roman" w:hAnsi="Times New Roman"/>
          <w:b/>
          <w:sz w:val="28"/>
          <w:szCs w:val="28"/>
        </w:rPr>
        <w:lastRenderedPageBreak/>
        <w:t>7. Охрана труда</w:t>
      </w:r>
      <w:bookmarkEnd w:id="48"/>
      <w:bookmarkEnd w:id="49"/>
      <w:bookmarkEnd w:id="50"/>
    </w:p>
    <w:p w:rsidR="00B034BA" w:rsidRPr="00B034BA" w:rsidRDefault="00B034BA" w:rsidP="00566050">
      <w:pPr>
        <w:ind w:left="786"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оцессы промышленного производства сопровождаются загрязнением воздуха помещений вредными веществами, а также избыточным теплом, выделяющимся при работе механизмов, отопительных систем, источников света, людей, от действия солнечной радиации. Вредные примеси в рабочей </w:t>
      </w:r>
      <w:proofErr w:type="gramStart"/>
      <w:r w:rsidRPr="00B034BA">
        <w:rPr>
          <w:sz w:val="28"/>
          <w:szCs w:val="28"/>
        </w:rPr>
        <w:t>зоне</w:t>
      </w:r>
      <w:proofErr w:type="gramEnd"/>
      <w:r w:rsidRPr="00B034BA">
        <w:rPr>
          <w:sz w:val="28"/>
          <w:szCs w:val="28"/>
        </w:rPr>
        <w:t xml:space="preserve"> и избыточные тепловыделения оказывают неблагоприятные воздействия на здоровье работающего персонала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Одним из распространенных и эффективных способов защиты от воздействия этих негативных факторов и поддержания состава воздуха в пределах санитарно-гигиенических требований является </w:t>
      </w:r>
      <w:proofErr w:type="spellStart"/>
      <w:r w:rsidRPr="00B034BA">
        <w:rPr>
          <w:sz w:val="28"/>
          <w:szCs w:val="28"/>
        </w:rPr>
        <w:t>общеобменная</w:t>
      </w:r>
      <w:proofErr w:type="spellEnd"/>
      <w:r w:rsidRPr="00B034BA">
        <w:rPr>
          <w:sz w:val="28"/>
          <w:szCs w:val="28"/>
        </w:rPr>
        <w:t xml:space="preserve"> вентиляция помещений. Естественная вентиляция помещений происходит вследствие разности температур воздуха внутри и снаружи помещения. Температура воздуха внутри здания за счет тепловыделений, как правило, выше температуры наружного воздуха. Разность температур, а, следовательно, и разность давлений вызывают поступление холодного воздуха в помещение и вытеснение из него теплого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истемах механической вентиляции движение воздуха осуществляется вентиляторами и в некоторых случаях эжекторам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Механическая вентиляция обеспечивает поддержание постоянного воздухообмена независимо от внешних метеоусловий. При этом возможны мероприятия по очистке, подогреву (охлаждению), увлажнению (осушению) поступающего воздуха, обеспечивается также очистка удаляемого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Различают три основных вида механической вентиляции приточную, вытяжную и приточно-вытяжну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 xml:space="preserve">Системы механической вентиляции обычно состоят из следующих элементов: воздухозаборного устройства, воздуховодов, по которым воздух подается и удаляется из </w:t>
      </w:r>
      <w:proofErr w:type="spellStart"/>
      <w:r w:rsidRPr="00B034BA">
        <w:rPr>
          <w:sz w:val="28"/>
          <w:szCs w:val="28"/>
        </w:rPr>
        <w:t>помещения</w:t>
      </w:r>
      <w:proofErr w:type="gramStart"/>
      <w:r w:rsidRPr="00B034BA">
        <w:rPr>
          <w:sz w:val="28"/>
          <w:szCs w:val="28"/>
        </w:rPr>
        <w:t>.ф</w:t>
      </w:r>
      <w:proofErr w:type="gramEnd"/>
      <w:r w:rsidRPr="00B034BA">
        <w:rPr>
          <w:sz w:val="28"/>
          <w:szCs w:val="28"/>
        </w:rPr>
        <w:t>ильтров</w:t>
      </w:r>
      <w:proofErr w:type="spellEnd"/>
      <w:r w:rsidRPr="00B034BA">
        <w:rPr>
          <w:sz w:val="28"/>
          <w:szCs w:val="28"/>
        </w:rPr>
        <w:t xml:space="preserve"> для очистки воздуха от пыли, вентилятора, нагревателей воздуха и приточных отверстий или </w:t>
      </w:r>
      <w:proofErr w:type="spellStart"/>
      <w:r w:rsidRPr="00B034BA">
        <w:rPr>
          <w:sz w:val="28"/>
          <w:szCs w:val="28"/>
        </w:rPr>
        <w:t>насадков</w:t>
      </w:r>
      <w:proofErr w:type="spellEnd"/>
      <w:r w:rsidRPr="00B034BA">
        <w:rPr>
          <w:sz w:val="28"/>
          <w:szCs w:val="28"/>
        </w:rPr>
        <w:t xml:space="preserve"> (для приточной вентиляции), устройства для выброса воздуха (для вытяжной вентиляции), а также устройств, регулирующих подачу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Вентиляторы — это воздуходувные машины, создающие определенное давление и служащие для перемещения воздуха при потерях давления в вентиляционной сети не более 12 кПа. Наиболее распространенными являются осевые и радиальные (центробежные) вентиляторы.</w:t>
      </w:r>
    </w:p>
    <w:p w:rsidR="00B034BA" w:rsidRPr="00B034BA" w:rsidRDefault="00B034BA" w:rsidP="002760C0">
      <w:pPr>
        <w:pStyle w:val="2"/>
        <w:rPr>
          <w:rFonts w:ascii="Times New Roman" w:hAnsi="Times New Roman"/>
          <w:b/>
          <w:sz w:val="28"/>
          <w:szCs w:val="28"/>
        </w:rPr>
      </w:pPr>
      <w:r w:rsidRPr="00B034BA">
        <w:rPr>
          <w:rFonts w:ascii="Times New Roman" w:hAnsi="Times New Roman"/>
          <w:sz w:val="28"/>
          <w:szCs w:val="28"/>
        </w:rPr>
        <w:br w:type="page"/>
      </w:r>
      <w:bookmarkStart w:id="51" w:name="_Toc358861167"/>
      <w:bookmarkStart w:id="52" w:name="_Toc382426326"/>
      <w:bookmarkStart w:id="53" w:name="_Toc325389523"/>
      <w:bookmarkStart w:id="54" w:name="_Toc390383703"/>
      <w:r w:rsidR="002760C0">
        <w:rPr>
          <w:rFonts w:ascii="Times New Roman" w:hAnsi="Times New Roman"/>
          <w:b/>
          <w:sz w:val="28"/>
          <w:szCs w:val="28"/>
        </w:rPr>
        <w:lastRenderedPageBreak/>
        <w:t xml:space="preserve">7.1 </w:t>
      </w:r>
      <w:r w:rsidRPr="00B034BA">
        <w:rPr>
          <w:rFonts w:ascii="Times New Roman" w:hAnsi="Times New Roman"/>
          <w:b/>
          <w:sz w:val="28"/>
          <w:szCs w:val="28"/>
        </w:rPr>
        <w:t xml:space="preserve">Выявление и </w:t>
      </w:r>
      <w:proofErr w:type="spellStart"/>
      <w:r w:rsidRPr="00B034BA">
        <w:rPr>
          <w:rFonts w:ascii="Times New Roman" w:hAnsi="Times New Roman"/>
          <w:b/>
          <w:sz w:val="28"/>
          <w:szCs w:val="28"/>
        </w:rPr>
        <w:t>анализопасных</w:t>
      </w:r>
      <w:proofErr w:type="spellEnd"/>
      <w:r w:rsidRPr="00B034BA">
        <w:rPr>
          <w:rFonts w:ascii="Times New Roman" w:hAnsi="Times New Roman"/>
          <w:b/>
          <w:sz w:val="28"/>
          <w:szCs w:val="28"/>
        </w:rPr>
        <w:t xml:space="preserve"> и вредных производственных (или эксплуатационных) факторов, действующих </w:t>
      </w:r>
      <w:proofErr w:type="spellStart"/>
      <w:r w:rsidRPr="00B034BA">
        <w:rPr>
          <w:rFonts w:ascii="Times New Roman" w:hAnsi="Times New Roman"/>
          <w:b/>
          <w:sz w:val="28"/>
          <w:szCs w:val="28"/>
        </w:rPr>
        <w:t>в</w:t>
      </w:r>
      <w:bookmarkEnd w:id="51"/>
      <w:bookmarkEnd w:id="52"/>
      <w:bookmarkEnd w:id="53"/>
      <w:r w:rsidRPr="00B034BA">
        <w:rPr>
          <w:rFonts w:ascii="Times New Roman" w:hAnsi="Times New Roman"/>
          <w:b/>
          <w:sz w:val="28"/>
          <w:szCs w:val="28"/>
        </w:rPr>
        <w:t>рабочей</w:t>
      </w:r>
      <w:proofErr w:type="spellEnd"/>
      <w:r w:rsidRPr="00B034BA">
        <w:rPr>
          <w:rFonts w:ascii="Times New Roman" w:hAnsi="Times New Roman"/>
          <w:b/>
          <w:sz w:val="28"/>
          <w:szCs w:val="28"/>
        </w:rPr>
        <w:t xml:space="preserve"> зоне проектируемого объект</w:t>
      </w:r>
      <w:proofErr w:type="gramStart"/>
      <w:r w:rsidRPr="00B034BA">
        <w:rPr>
          <w:rFonts w:ascii="Times New Roman" w:hAnsi="Times New Roman"/>
          <w:b/>
          <w:sz w:val="28"/>
          <w:szCs w:val="28"/>
        </w:rPr>
        <w:t>а(</w:t>
      </w:r>
      <w:proofErr w:type="gramEnd"/>
      <w:r w:rsidRPr="00B034BA">
        <w:rPr>
          <w:rFonts w:ascii="Times New Roman" w:hAnsi="Times New Roman"/>
          <w:b/>
          <w:sz w:val="28"/>
          <w:szCs w:val="28"/>
        </w:rPr>
        <w:t>изделия).</w:t>
      </w:r>
      <w:bookmarkEnd w:id="54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ссматриваемое помещение является офисным помещением. Во время учебных занятий в нем находится разработчик программного обеспечения. К офисному помещению предъявляются следующие требования: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змеры помещения (площадь, объем, высота) должны соот</w:t>
      </w:r>
      <w:r w:rsidRPr="00B034BA">
        <w:rPr>
          <w:snapToGrid w:val="0"/>
          <w:sz w:val="28"/>
          <w:szCs w:val="28"/>
        </w:rPr>
        <w:softHyphen/>
        <w:t>ветствовать количеству работающих в нём человек и размещаемому в нем комплексу технических средств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циональное цветовое оформлени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изоляции от шумов, принятие мер для снижения шума, проникающего в помещение извне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требований, предъявляемых к отделк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системы отопления и вентиляци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чистоты воздуха, температуры, относите</w:t>
      </w:r>
      <w:r w:rsidRPr="00B034BA">
        <w:rPr>
          <w:snapToGrid w:val="0"/>
          <w:sz w:val="28"/>
          <w:szCs w:val="28"/>
        </w:rPr>
        <w:softHyphen/>
        <w:t>льной влаж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освещен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защиты помещения от вхождения в него посторон</w:t>
      </w:r>
      <w:r w:rsidRPr="00B034BA">
        <w:rPr>
          <w:snapToGrid w:val="0"/>
          <w:sz w:val="28"/>
          <w:szCs w:val="28"/>
        </w:rPr>
        <w:softHyphen/>
        <w:t>них лиц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ые и вредные производственные факторы по природе возникновения делятся на следующие группы: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физ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хим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сихофизиолог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офисном помещении на программиста могут негативно действовать следующие факторы: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температура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влажность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статочная освещенность рабочего мест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электромагнитных полей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ражения электрическим током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леклость экрана диспле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 химически </w:t>
      </w:r>
      <w:proofErr w:type="gramStart"/>
      <w:r w:rsidRPr="00B034BA">
        <w:rPr>
          <w:sz w:val="28"/>
          <w:szCs w:val="28"/>
        </w:rPr>
        <w:t>опасным факторам, постоянно действующим на программиста относятся</w:t>
      </w:r>
      <w:proofErr w:type="gramEnd"/>
      <w:r w:rsidRPr="00B034BA">
        <w:rPr>
          <w:sz w:val="28"/>
          <w:szCs w:val="28"/>
        </w:rPr>
        <w:t xml:space="preserve"> следующие: возникновение, в результате ионизации воздуха при работе компьютера, активных частиц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 вредные производственные факторы в данном помещении отсутствую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 психологически  вредным факторам, воздействующим на оператора в течени</w:t>
      </w:r>
      <w:proofErr w:type="gramStart"/>
      <w:r w:rsidRPr="00B034BA">
        <w:rPr>
          <w:sz w:val="28"/>
          <w:szCs w:val="28"/>
        </w:rPr>
        <w:t>и</w:t>
      </w:r>
      <w:proofErr w:type="gramEnd"/>
      <w:r w:rsidRPr="00B034BA">
        <w:rPr>
          <w:sz w:val="28"/>
          <w:szCs w:val="28"/>
        </w:rPr>
        <w:t xml:space="preserve"> его рабочей смены можно отнести следующие: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нервно-эмоциональные нагрузки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lastRenderedPageBreak/>
        <w:t>умственное напряжение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перенапряжение зрительного анализатор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алее будут подробно рассмотрены опасные и вредные факторы, воздействующие на программиста, возникшие в связи с разработкой данного </w:t>
      </w:r>
      <w:proofErr w:type="gramStart"/>
      <w:r w:rsidRPr="00B034BA">
        <w:rPr>
          <w:sz w:val="28"/>
          <w:szCs w:val="28"/>
        </w:rPr>
        <w:t>ПО</w:t>
      </w:r>
      <w:proofErr w:type="gramEnd"/>
      <w:r w:rsidRPr="00B034BA">
        <w:rPr>
          <w:sz w:val="28"/>
          <w:szCs w:val="28"/>
        </w:rPr>
        <w:t>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15"/>
        <w:rPr>
          <w:rFonts w:cs="Times New Roman"/>
          <w:b/>
          <w:bCs/>
          <w:szCs w:val="28"/>
        </w:rPr>
      </w:pPr>
      <w:r w:rsidRPr="00B034BA">
        <w:rPr>
          <w:rFonts w:cs="Times New Roman"/>
          <w:b/>
          <w:bCs/>
          <w:szCs w:val="28"/>
        </w:rPr>
        <w:t>Микроклимат рабочей зоны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Микроклимат производственных помещений — это климат внутренней среды этих помещений, который определяется действующими на организм человека сочетаниями температуры, влажности и скорости движения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Освещение рабочего ме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Работа, выполняемая с использованием вычислительной техники имеют</w:t>
      </w:r>
      <w:proofErr w:type="gramEnd"/>
      <w:r w:rsidRPr="00B034BA">
        <w:rPr>
          <w:sz w:val="28"/>
          <w:szCs w:val="28"/>
        </w:rPr>
        <w:t xml:space="preserve"> следующие недостатки: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ероятность появление </w:t>
      </w:r>
      <w:proofErr w:type="spellStart"/>
      <w:r w:rsidRPr="00B034BA">
        <w:rPr>
          <w:sz w:val="28"/>
          <w:szCs w:val="28"/>
        </w:rPr>
        <w:t>прямойблесткости</w:t>
      </w:r>
      <w:proofErr w:type="spellEnd"/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ухудшенная контрастность между изображением и фоном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ражение экран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вязи с тем, что естественное освещение слабое, на рабочее место должно применяться также искусственное освещ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Воздействие шума на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с низким уровнем общего шума, каким является кабинет, где работает программист, источниками шумовых помех могут стать вентиляционные установки, кондиционеры или периферийное оборудование для ЭВ</w:t>
      </w:r>
      <w:proofErr w:type="gramStart"/>
      <w:r w:rsidRPr="00B034BA">
        <w:rPr>
          <w:sz w:val="28"/>
          <w:szCs w:val="28"/>
        </w:rPr>
        <w:t>М(</w:t>
      </w:r>
      <w:proofErr w:type="gramEnd"/>
      <w:r w:rsidRPr="00B034BA">
        <w:rPr>
          <w:sz w:val="28"/>
          <w:szCs w:val="28"/>
        </w:rPr>
        <w:t>принтеры и т.д.). Длительное воздействие этих шумов отрицательно сказываются на эмоциональном состоянии персонал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вышенного уровня напряженности электромагнитного пол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магнитные поля, характеризующиеся напряженностями электрических и магнитных полей, наиболее вредны для организма человека. Основным источником этих проблем, связанных с охраной здоровья людей, использующих в своей работе автоматизированные информационные системы  на основе персональных компьютеров, являются дисплеи (мониторы), особенно дисплеи с электронно-лучевыми трубками. Они представляют собой источники наиболее вредных излучений, неблагоприятно влияющих на здоровье программист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мещение  кабинета по опасности поражения электрическим током можно отнести к 1 классу, т.е. это помещение без повышенной опасности (сухое, </w:t>
      </w:r>
      <w:proofErr w:type="spellStart"/>
      <w:r w:rsidRPr="00B034BA">
        <w:rPr>
          <w:sz w:val="28"/>
          <w:szCs w:val="28"/>
        </w:rPr>
        <w:t>беспыльное</w:t>
      </w:r>
      <w:proofErr w:type="spellEnd"/>
      <w:r w:rsidRPr="00B034BA">
        <w:rPr>
          <w:sz w:val="28"/>
          <w:szCs w:val="28"/>
        </w:rPr>
        <w:t>, с нормальной температурой воздуха, изолированными полами и малым числом заземленных приборов)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а рабочем месте программиста из всего оборудования металлическим является лишь корпус системного блока компьютера, но здесь используются системные блоки, отвечающие стандарту фирмы </w:t>
      </w:r>
      <w:r w:rsidRPr="00B034BA">
        <w:rPr>
          <w:sz w:val="28"/>
          <w:szCs w:val="28"/>
          <w:lang w:val="en-US"/>
        </w:rPr>
        <w:t>IBM</w:t>
      </w:r>
      <w:r w:rsidRPr="00B034BA">
        <w:rPr>
          <w:sz w:val="28"/>
          <w:szCs w:val="28"/>
        </w:rPr>
        <w:t xml:space="preserve">, в которых кроме </w:t>
      </w:r>
      <w:r w:rsidRPr="00B034BA">
        <w:rPr>
          <w:sz w:val="28"/>
          <w:szCs w:val="28"/>
        </w:rPr>
        <w:lastRenderedPageBreak/>
        <w:t>рабочей изоляции предусмотрен элемент для заземления и провод с заземляющей жилой для присоединения к источнику питани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Пожа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тепень огнестойкости зданий в зависимости от их назначения, категории по взрывопожарной и пожарной опасности, этажности, площади этажа в пределах пожарного отсек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дание, в котором находится предприятие по пожарной  опасности строительных конструкций относится к категории К</w:t>
      </w:r>
      <w:proofErr w:type="gramStart"/>
      <w:r w:rsidRPr="00B034BA">
        <w:rPr>
          <w:sz w:val="28"/>
          <w:szCs w:val="28"/>
        </w:rPr>
        <w:t>1</w:t>
      </w:r>
      <w:proofErr w:type="gramEnd"/>
      <w:r w:rsidRPr="00B034BA">
        <w:rPr>
          <w:sz w:val="28"/>
          <w:szCs w:val="28"/>
        </w:rPr>
        <w:t xml:space="preserve"> (</w:t>
      </w:r>
      <w:proofErr w:type="spellStart"/>
      <w:r w:rsidRPr="00B034BA">
        <w:rPr>
          <w:sz w:val="28"/>
          <w:szCs w:val="28"/>
        </w:rPr>
        <w:t>малопожароопасное</w:t>
      </w:r>
      <w:proofErr w:type="spellEnd"/>
      <w:r w:rsidRPr="00B034BA">
        <w:rPr>
          <w:sz w:val="28"/>
          <w:szCs w:val="28"/>
        </w:rPr>
        <w:t>), поскольку здесь присутствуют горючие (книги, документы, мебель, оргтехника и т.д.), которые при взаимодействии с огнем могут гореть без взрыв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 конструктивным характеристикам здание можно отнести к зданиям с несущими и ограждающими конструкциями из естественных или искусственных материалов, где для перекрытий допускается использование деревянных конструкций, защищенных штукатуркой или </w:t>
      </w:r>
      <w:proofErr w:type="spellStart"/>
      <w:r w:rsidRPr="00B034BA">
        <w:rPr>
          <w:sz w:val="28"/>
          <w:szCs w:val="28"/>
        </w:rPr>
        <w:t>трудногорючими</w:t>
      </w:r>
      <w:proofErr w:type="spellEnd"/>
      <w:r w:rsidRPr="00B034BA">
        <w:rPr>
          <w:sz w:val="28"/>
          <w:szCs w:val="28"/>
        </w:rPr>
        <w:t xml:space="preserve"> листовыми, а также плитными материалами.</w:t>
      </w:r>
    </w:p>
    <w:p w:rsid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5" w:name="_Toc358861168"/>
      <w:bookmarkStart w:id="56" w:name="_Toc382426327"/>
    </w:p>
    <w:p w:rsidR="00B034BA" w:rsidRPr="00B034BA" w:rsidRDefault="002760C0" w:rsidP="002760C0">
      <w:pPr>
        <w:pStyle w:val="2"/>
        <w:rPr>
          <w:rFonts w:ascii="Times New Roman" w:hAnsi="Times New Roman"/>
          <w:b/>
          <w:sz w:val="28"/>
          <w:szCs w:val="28"/>
        </w:rPr>
      </w:pPr>
      <w:bookmarkStart w:id="57" w:name="_Toc325389524"/>
      <w:bookmarkStart w:id="58" w:name="_Toc390383704"/>
      <w:r>
        <w:rPr>
          <w:rFonts w:ascii="Times New Roman" w:hAnsi="Times New Roman"/>
          <w:b/>
          <w:sz w:val="28"/>
          <w:szCs w:val="28"/>
        </w:rPr>
        <w:t xml:space="preserve">7.2 </w:t>
      </w:r>
      <w:r w:rsidR="00B034BA" w:rsidRPr="00B034BA">
        <w:rPr>
          <w:rFonts w:ascii="Times New Roman" w:hAnsi="Times New Roman"/>
          <w:b/>
          <w:sz w:val="28"/>
          <w:szCs w:val="28"/>
        </w:rPr>
        <w:t>Разработка мероприятий по предотвращению или ослабления возможного воздействия опасных и вредных производственных (или эксплуатационных) факторов</w:t>
      </w:r>
      <w:bookmarkEnd w:id="55"/>
      <w:bookmarkEnd w:id="56"/>
      <w:bookmarkEnd w:id="57"/>
      <w:r w:rsidR="00EC62F2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="00B034BA" w:rsidRPr="00B034BA">
        <w:rPr>
          <w:rFonts w:ascii="Times New Roman" w:hAnsi="Times New Roman"/>
          <w:b/>
          <w:sz w:val="28"/>
          <w:szCs w:val="28"/>
        </w:rPr>
        <w:t>на</w:t>
      </w:r>
      <w:proofErr w:type="gramEnd"/>
      <w:r w:rsidR="00B034BA" w:rsidRPr="00B034BA">
        <w:rPr>
          <w:rFonts w:ascii="Times New Roman" w:hAnsi="Times New Roman"/>
          <w:b/>
          <w:sz w:val="28"/>
          <w:szCs w:val="28"/>
        </w:rPr>
        <w:t xml:space="preserve"> работающего.</w:t>
      </w:r>
      <w:bookmarkEnd w:id="58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1) Для нормализации воздуха в лаборатории следует использовать вентиляцию, как </w:t>
      </w:r>
      <w:proofErr w:type="gramStart"/>
      <w:r w:rsidRPr="00B034BA">
        <w:rPr>
          <w:sz w:val="28"/>
          <w:szCs w:val="28"/>
        </w:rPr>
        <w:t>естественную</w:t>
      </w:r>
      <w:proofErr w:type="gramEnd"/>
      <w:r w:rsidRPr="00B034BA">
        <w:rPr>
          <w:sz w:val="28"/>
          <w:szCs w:val="28"/>
        </w:rPr>
        <w:t xml:space="preserve"> так и искусственную. К видам естественной вентиляции используемой в офисе по производству ПО можно отнести неорганизованную естественную вентиляцию. Но использование такого вида вентиляции имеет ряд недостатков: </w:t>
      </w:r>
      <w:proofErr w:type="gramStart"/>
      <w:r w:rsidRPr="00B034BA">
        <w:rPr>
          <w:sz w:val="28"/>
          <w:szCs w:val="28"/>
        </w:rPr>
        <w:t>воздух</w:t>
      </w:r>
      <w:proofErr w:type="gramEnd"/>
      <w:r w:rsidRPr="00B034BA">
        <w:rPr>
          <w:sz w:val="28"/>
          <w:szCs w:val="28"/>
        </w:rPr>
        <w:t xml:space="preserve"> поступающий в помещение не подогревается и  не увлажняется, поэтому в лаборатории целесообразно применять механическую общую приточную вентиляцию, которая устраняет недостатки естественной. Для обеспечения соответствующей температуры в офисе в зимнее время следует использовать централизованное отопление, а в летнее — различные виды вентиляции и кондиционирования.</w:t>
      </w:r>
    </w:p>
    <w:p w:rsidR="00EC62F2" w:rsidRPr="00B034BA" w:rsidRDefault="00EC62F2" w:rsidP="00566050">
      <w:pPr>
        <w:jc w:val="both"/>
        <w:rPr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   </w:t>
      </w:r>
      <w:r w:rsidR="00B034BA" w:rsidRPr="00B034BA">
        <w:rPr>
          <w:b/>
          <w:bCs/>
          <w:sz w:val="28"/>
          <w:szCs w:val="28"/>
        </w:rPr>
        <w:t>Нормализация параметров микроклимата:</w:t>
      </w:r>
    </w:p>
    <w:p w:rsidR="00B034BA" w:rsidRPr="00B034BA" w:rsidRDefault="00B034BA" w:rsidP="00EC62F2">
      <w:pPr>
        <w:keepLines/>
        <w:jc w:val="both"/>
        <w:rPr>
          <w:b/>
          <w:bCs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Важнейшими  способами  нормализации  микроклимата  в производственных помещениях и в зонах рабочих мест являются отопление, кондиционирование воздуха и вентиляция помещений. Для  защиты  работающих  от  открытых  источников </w:t>
      </w:r>
      <w:proofErr w:type="gramStart"/>
      <w:r w:rsidRPr="00B034BA">
        <w:rPr>
          <w:color w:val="000000"/>
          <w:sz w:val="28"/>
          <w:szCs w:val="28"/>
        </w:rPr>
        <w:t xml:space="preserve">( </w:t>
      </w:r>
      <w:proofErr w:type="gramEnd"/>
      <w:r w:rsidRPr="00B034BA">
        <w:rPr>
          <w:color w:val="000000"/>
          <w:sz w:val="28"/>
          <w:szCs w:val="28"/>
        </w:rPr>
        <w:t xml:space="preserve">нагретый  металл, стекло, «открытое»  пламя  и  т.п.)  используются  средства  индивидуальной защиты,  в  том  числе  средства  защиты  и  глаз.  Предусматривается  защита работающих и от ограждения остекленных поверхностей оконных проемов, а в теплый период года – от попадания прямых солнечных </w:t>
      </w:r>
      <w:proofErr w:type="spellStart"/>
      <w:r w:rsidRPr="00B034BA">
        <w:rPr>
          <w:color w:val="000000"/>
          <w:sz w:val="28"/>
          <w:szCs w:val="28"/>
        </w:rPr>
        <w:t>лучей</w:t>
      </w:r>
      <w:proofErr w:type="gramStart"/>
      <w:r w:rsidRPr="00B034BA">
        <w:rPr>
          <w:color w:val="000000"/>
          <w:sz w:val="28"/>
          <w:szCs w:val="28"/>
        </w:rPr>
        <w:t>.О</w:t>
      </w:r>
      <w:proofErr w:type="gramEnd"/>
      <w:r w:rsidRPr="00B034BA">
        <w:rPr>
          <w:color w:val="000000"/>
          <w:sz w:val="28"/>
          <w:szCs w:val="28"/>
        </w:rPr>
        <w:t>топление</w:t>
      </w:r>
      <w:proofErr w:type="spellEnd"/>
      <w:r w:rsidRPr="00B034BA">
        <w:rPr>
          <w:color w:val="000000"/>
          <w:sz w:val="28"/>
          <w:szCs w:val="28"/>
        </w:rPr>
        <w:t xml:space="preserve"> помещений может быть местным и центральным. В качестве теплоносителей используется вода, пар или воздух. Теплый воздух, подаваемый в  помещение,  обычно  нагревается  в калориферах  с  помощью горячей </w:t>
      </w:r>
      <w:proofErr w:type="spellStart"/>
      <w:r w:rsidRPr="00B034BA">
        <w:rPr>
          <w:color w:val="000000"/>
          <w:sz w:val="28"/>
          <w:szCs w:val="28"/>
        </w:rPr>
        <w:t>воды</w:t>
      </w:r>
      <w:proofErr w:type="gramStart"/>
      <w:r w:rsidRPr="00B034BA">
        <w:rPr>
          <w:color w:val="000000"/>
          <w:sz w:val="28"/>
          <w:szCs w:val="28"/>
        </w:rPr>
        <w:t>,п</w:t>
      </w:r>
      <w:proofErr w:type="gramEnd"/>
      <w:r w:rsidRPr="00B034BA">
        <w:rPr>
          <w:color w:val="000000"/>
          <w:sz w:val="28"/>
          <w:szCs w:val="28"/>
        </w:rPr>
        <w:t>ара</w:t>
      </w:r>
      <w:proofErr w:type="spellEnd"/>
      <w:r w:rsidRPr="00B034BA">
        <w:rPr>
          <w:color w:val="000000"/>
          <w:sz w:val="28"/>
          <w:szCs w:val="28"/>
        </w:rPr>
        <w:t>  или  электрической  энергии.  Соответственно  отопление может  быть водяным, паровым, воздушным или комбинированным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>Центральные  системы  воздушного  отопления  обычно  совмещаются  с приточными  вентиляционными  системами. Калориферы  таких  систем устанавливаются</w:t>
      </w:r>
      <w:r w:rsidRPr="00B034BA">
        <w:rPr>
          <w:color w:val="000000"/>
          <w:sz w:val="28"/>
          <w:szCs w:val="28"/>
        </w:rPr>
        <w:tab/>
        <w:t xml:space="preserve"> вне</w:t>
      </w:r>
      <w:r w:rsidRPr="00B034BA">
        <w:rPr>
          <w:color w:val="000000"/>
          <w:sz w:val="28"/>
          <w:szCs w:val="28"/>
        </w:rPr>
        <w:tab/>
        <w:t>отапливаемых</w:t>
      </w:r>
      <w:r w:rsidRPr="00B034BA">
        <w:rPr>
          <w:color w:val="000000"/>
          <w:sz w:val="28"/>
          <w:szCs w:val="28"/>
        </w:rPr>
        <w:tab/>
        <w:t>помещений. Отоплению  подлежат  здания,  сооружения  и  помещения  любого назначения с постоянным или длительным (более 2 ч) пребыванием людей в них во время проведения основных работ.</w:t>
      </w:r>
    </w:p>
    <w:p w:rsidR="00B034BA" w:rsidRPr="00B034BA" w:rsidRDefault="00B034BA" w:rsidP="00566050">
      <w:pPr>
        <w:keepLines/>
        <w:jc w:val="both"/>
        <w:rPr>
          <w:color w:val="000000"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При полном кондиционировании воздуха, контролируются такие его параметры как температура, относительная влажность,  подвижность,  газовый  состав,  степень  озонирования  и </w:t>
      </w:r>
      <w:proofErr w:type="spellStart"/>
      <w:r w:rsidRPr="00B034BA">
        <w:rPr>
          <w:color w:val="000000"/>
          <w:sz w:val="28"/>
          <w:szCs w:val="28"/>
        </w:rPr>
        <w:t>ионизированности</w:t>
      </w:r>
      <w:proofErr w:type="spellEnd"/>
      <w:r w:rsidRPr="00B034BA">
        <w:rPr>
          <w:color w:val="000000"/>
          <w:sz w:val="28"/>
          <w:szCs w:val="28"/>
        </w:rPr>
        <w:t>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 xml:space="preserve">Системы  кондиционирования  бывают  центральные,  обслуживающие несколько помещений, и </w:t>
      </w:r>
      <w:proofErr w:type="gramStart"/>
      <w:r w:rsidRPr="00B034BA">
        <w:rPr>
          <w:color w:val="000000"/>
          <w:sz w:val="28"/>
          <w:szCs w:val="28"/>
        </w:rPr>
        <w:t>местные</w:t>
      </w:r>
      <w:proofErr w:type="gramEnd"/>
      <w:r w:rsidRPr="00B034BA">
        <w:rPr>
          <w:color w:val="000000"/>
          <w:sz w:val="28"/>
          <w:szCs w:val="28"/>
        </w:rPr>
        <w:t xml:space="preserve"> обеспечивающие необходимый микроклимат</w:t>
      </w:r>
      <w:r w:rsidRPr="00B034BA">
        <w:rPr>
          <w:color w:val="000000"/>
          <w:sz w:val="28"/>
          <w:szCs w:val="28"/>
        </w:rPr>
        <w:tab/>
        <w:t>в</w:t>
      </w:r>
      <w:r w:rsidRPr="00B034BA">
        <w:rPr>
          <w:color w:val="000000"/>
          <w:sz w:val="28"/>
          <w:szCs w:val="28"/>
        </w:rPr>
        <w:tab/>
        <w:t>одном</w:t>
      </w:r>
      <w:r w:rsidRPr="00B034BA">
        <w:rPr>
          <w:color w:val="000000"/>
          <w:sz w:val="28"/>
          <w:szCs w:val="28"/>
        </w:rPr>
        <w:tab/>
        <w:t xml:space="preserve">помещении. </w:t>
      </w:r>
    </w:p>
    <w:p w:rsidR="00B034BA" w:rsidRPr="00B034BA" w:rsidRDefault="00B034BA" w:rsidP="00566050">
      <w:pPr>
        <w:keepLines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мпература подаваемого воздуха должна быть не ниже 19</w:t>
      </w:r>
      <w:r w:rsidRPr="00B034BA">
        <w:rPr>
          <w:sz w:val="28"/>
          <w:szCs w:val="28"/>
          <w:vertAlign w:val="superscript"/>
        </w:rPr>
        <w:t>o</w:t>
      </w:r>
      <w:r w:rsidRPr="00B034BA">
        <w:rPr>
          <w:sz w:val="28"/>
          <w:szCs w:val="28"/>
        </w:rPr>
        <w:t xml:space="preserve">С. </w:t>
      </w:r>
    </w:p>
    <w:p w:rsidR="00B034BA" w:rsidRPr="00B034BA" w:rsidRDefault="00B034BA" w:rsidP="00566050">
      <w:pPr>
        <w:jc w:val="both"/>
        <w:rPr>
          <w:i/>
          <w:iCs/>
          <w:sz w:val="28"/>
          <w:szCs w:val="28"/>
          <w:u w:val="single"/>
        </w:rPr>
      </w:pPr>
      <w:r w:rsidRPr="00B034BA">
        <w:rPr>
          <w:i/>
          <w:iCs/>
          <w:sz w:val="28"/>
          <w:szCs w:val="28"/>
          <w:u w:val="single"/>
        </w:rPr>
        <w:t>Обеспечение кондиционирования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иболее важной характеристикой местных кондиционеров, которую необходимо оценивать при выборе и установке кондиционера в помещении (рисунок 7.1) (особенно офисном, жилом), является мощность охлаждения. От этой величины зависит площадь, на которую он рассчитан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Для оценки охлаждающей мощности местного кондиционера необходимо рассчитывать теплопоступления в помещении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в помещение рассчитывается по следующей формуле:</w:t>
      </w:r>
    </w:p>
    <w:p w:rsidR="00B034BA" w:rsidRPr="00B034BA" w:rsidRDefault="00B034BA" w:rsidP="002760C0">
      <w:pPr>
        <w:pStyle w:val="a5"/>
        <w:ind w:left="567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1)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Q</w:t>
      </w:r>
      <w:proofErr w:type="gramEnd"/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 xml:space="preserve"> – общие теплопоступления в помещение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 xml:space="preserve"> – теплопоступления от стен, пола, потолка и окон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 xml:space="preserve"> – теплопоступления от оборудования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 xml:space="preserve"> – теплопоступления от людей, Вт.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lastRenderedPageBreak/>
        <w:drawing>
          <wp:inline distT="0" distB="0" distL="0" distR="0" wp14:anchorId="6384E109" wp14:editId="7BBA132C">
            <wp:extent cx="4762500" cy="41814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исунок 7.1 – План помещения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от стен, пола, потолка и окон вычисляются по формуле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2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 xml:space="preserve"> – объем помещения, 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– </w:t>
      </w:r>
      <w:proofErr w:type="gramStart"/>
      <w:r w:rsidRPr="00B034BA">
        <w:rPr>
          <w:sz w:val="28"/>
          <w:szCs w:val="28"/>
        </w:rPr>
        <w:t>коэффициент</w:t>
      </w:r>
      <w:proofErr w:type="gramEnd"/>
      <w:r w:rsidRPr="00B034BA">
        <w:rPr>
          <w:sz w:val="28"/>
          <w:szCs w:val="28"/>
        </w:rPr>
        <w:t>, равный: в случае южной ориентации окон в помещении – 4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 случае северной ориентации окон в помещении – 3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о всех остальных случаях – 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. В данном случае будем считать, что окна в помещении находятся с южной стороны.</w:t>
      </w:r>
    </w:p>
    <w:p w:rsidR="00B034BA" w:rsidRPr="00B034BA" w:rsidRDefault="00B034BA" w:rsidP="00566050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,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3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где</w:t>
      </w:r>
      <w:proofErr w:type="gramStart"/>
      <w:r w:rsidRPr="00B034BA">
        <w:rPr>
          <w:sz w:val="28"/>
          <w:szCs w:val="28"/>
          <w:lang w:val="en-US"/>
        </w:rPr>
        <w:t>A</w:t>
      </w:r>
      <w:proofErr w:type="gramEnd"/>
      <w:r w:rsidRPr="00B034BA">
        <w:rPr>
          <w:sz w:val="28"/>
          <w:szCs w:val="28"/>
        </w:rPr>
        <w:t xml:space="preserve"> – длина помещения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ширинапомещения</w:t>
      </w:r>
      <w:proofErr w:type="spellEnd"/>
      <w:proofErr w:type="gramEnd"/>
      <w:r w:rsidRPr="00B034BA">
        <w:rPr>
          <w:sz w:val="28"/>
          <w:szCs w:val="28"/>
        </w:rPr>
        <w:t>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–высота помещения, м.</w:t>
      </w:r>
      <w:proofErr w:type="gramEnd"/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оборудования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4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 xml:space="preserve"> – мощность единицы оборудования (для компьютера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=300 Вт),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об</w:t>
      </w:r>
      <w:proofErr w:type="gramEnd"/>
      <w:r w:rsidRPr="00B034BA">
        <w:rPr>
          <w:sz w:val="28"/>
          <w:szCs w:val="28"/>
        </w:rPr>
        <w:t xml:space="preserve"> – количество единиц оборудования, шт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людей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5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n</w:t>
      </w:r>
      <w:proofErr w:type="gramEnd"/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– количество людей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энергозатраты</w:t>
      </w:r>
      <w:proofErr w:type="spellEnd"/>
      <w:proofErr w:type="gramEnd"/>
      <w:r w:rsidRPr="00B034BA">
        <w:rPr>
          <w:sz w:val="28"/>
          <w:szCs w:val="28"/>
        </w:rPr>
        <w:t xml:space="preserve"> человека в зависимости от категории выполняемы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з формулы 7.3 найдем объем помещения при 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 2,75м</w:t>
      </w:r>
      <w:proofErr w:type="gramStart"/>
      <w:r w:rsidRPr="00B034BA">
        <w:rPr>
          <w:sz w:val="28"/>
          <w:szCs w:val="28"/>
        </w:rPr>
        <w:t xml:space="preserve"> :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6*6*2</w:t>
      </w:r>
      <w:proofErr w:type="gramStart"/>
      <w:r w:rsidRPr="00B034BA">
        <w:rPr>
          <w:sz w:val="28"/>
          <w:szCs w:val="28"/>
        </w:rPr>
        <w:t>,75</w:t>
      </w:r>
      <w:proofErr w:type="gramEnd"/>
      <w:r w:rsidRPr="00B034BA">
        <w:rPr>
          <w:sz w:val="28"/>
          <w:szCs w:val="28"/>
        </w:rPr>
        <w:t>=99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 xml:space="preserve">По формуле 7.2 найдем теплопоступление от пола, стен, потолка и окон учетом того, что помещение находится с юго-восточной стороны, 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99*35=3465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4 найдем теплопоступление от оборудования в помещении, при том, что в помещение находится пять компьютеров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=300*5=1500Вт;</w:t>
      </w:r>
    </w:p>
    <w:p w:rsidR="00B034BA" w:rsidRPr="00B034BA" w:rsidRDefault="00B034BA" w:rsidP="00566050">
      <w:pPr>
        <w:jc w:val="both"/>
        <w:rPr>
          <w:spacing w:val="20"/>
          <w:sz w:val="28"/>
          <w:szCs w:val="28"/>
        </w:rPr>
      </w:pPr>
      <w:r w:rsidRPr="00B034BA">
        <w:rPr>
          <w:sz w:val="28"/>
          <w:szCs w:val="28"/>
        </w:rPr>
        <w:t>По формуле 7.5 найдем теплопоступление от человека, при том, что деятельность человека относится к легкой работе и в помещении температура воздуха 20</w:t>
      </w:r>
      <w:r w:rsidRPr="00B034BA">
        <w:rPr>
          <w:spacing w:val="20"/>
          <w:sz w:val="28"/>
          <w:szCs w:val="28"/>
          <w:vertAlign w:val="superscript"/>
        </w:rPr>
        <w:t>о</w:t>
      </w:r>
      <w:r w:rsidRPr="00B034BA">
        <w:rPr>
          <w:spacing w:val="20"/>
          <w:sz w:val="28"/>
          <w:szCs w:val="28"/>
        </w:rPr>
        <w:t>С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=</w:t>
      </w:r>
      <w:r w:rsidRPr="00B034BA">
        <w:rPr>
          <w:sz w:val="28"/>
          <w:szCs w:val="28"/>
        </w:rPr>
        <w:t>99*5=495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1 найдем теплопоступление в помещении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=</w:t>
      </w:r>
      <w:r w:rsidRPr="00B034BA">
        <w:rPr>
          <w:sz w:val="28"/>
          <w:szCs w:val="28"/>
        </w:rPr>
        <w:t>3465+1500+495=5460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бор кондиционера для офиса во многом обусловлен и размерами самого офисного помещения. Так как речь идет о кондиционировании небольшого офиса, то кондиционер может быть выбран из </w:t>
      </w:r>
      <w:hyperlink r:id="rId76" w:history="1">
        <w:r w:rsidRPr="00B034BA">
          <w:rPr>
            <w:sz w:val="28"/>
            <w:szCs w:val="28"/>
          </w:rPr>
          <w:t>бытовой серии кондиционеров</w:t>
        </w:r>
      </w:hyperlink>
      <w:r w:rsidRPr="00B034BA">
        <w:rPr>
          <w:sz w:val="28"/>
          <w:szCs w:val="28"/>
        </w:rPr>
        <w:t xml:space="preserve">, в которую входят кондиционеры, обслуживающие помещения площадью до ста квадратных метров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основании полученных данных, теплопоступление в помещении удовлетворят два кондиционера с мощностью 8 кВ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drawing>
          <wp:inline distT="0" distB="0" distL="0" distR="0" wp14:anchorId="2C7E7752" wp14:editId="0AB453D8">
            <wp:extent cx="5886450" cy="473392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2760C0">
      <w:pPr>
        <w:jc w:val="center"/>
        <w:rPr>
          <w:sz w:val="28"/>
          <w:szCs w:val="28"/>
        </w:rPr>
      </w:pPr>
      <w:r w:rsidRPr="00B034BA">
        <w:rPr>
          <w:sz w:val="28"/>
          <w:szCs w:val="28"/>
        </w:rPr>
        <w:t>Рисунок 7.2 – План помещения с кондиционером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>2) Нормальное освещение обеспечивается путем рационального комбинирования и применения естественного и искусственного освещения. Правильного размещения монитора на рабочем месте относительно оконных проем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Искусственное освещение по своему устройству бывает двух систем: общее и комбинированное. При выборе системы освещения учитывают психологические, физиологические, экономические и конструктивные факторы. Так как в помещении выполняются работы высокой точности, то целесообразнее использовать систему общего освещения. В нее включаются потолочные и подвесные люминесцентные светильники общей освещенностью 400 </w:t>
      </w:r>
      <w:proofErr w:type="spellStart"/>
      <w:r w:rsidRPr="00B034BA">
        <w:rPr>
          <w:snapToGrid w:val="0"/>
          <w:sz w:val="28"/>
          <w:szCs w:val="28"/>
        </w:rPr>
        <w:t>лк</w:t>
      </w:r>
      <w:proofErr w:type="spellEnd"/>
      <w:r w:rsidRPr="00B034BA">
        <w:rPr>
          <w:snapToGrid w:val="0"/>
          <w:sz w:val="28"/>
          <w:szCs w:val="28"/>
        </w:rPr>
        <w:t>. Светильники распределяются равномерно рядами и параллельно источникам прямого света, так чтобы экран монитора находился в зоне защитного угла светильника, и его проекция не приходилась на экран монитора. Причем, для таких светильников рекомендуется использовать люминесцентные лампы мощностью по 40 Вт серий ЛП013, ЛП031, ЛПОЗЗ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улучшения освещенности важно правильно подобрать цветовую отделку интерьера и оборудования. Обычно потолок и стены выше пане</w:t>
      </w:r>
      <w:r w:rsidRPr="00B034BA">
        <w:rPr>
          <w:snapToGrid w:val="0"/>
          <w:sz w:val="28"/>
          <w:szCs w:val="28"/>
        </w:rPr>
        <w:softHyphen/>
        <w:t>лей 1.5 — 1.7 м, если они не облицованы звукопоглощающим материалом, окрашиваются водоэмульсионной краской светлых, холодных тон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3) Статистика показывает, что число травм, вызванных электри</w:t>
      </w:r>
      <w:r w:rsidRPr="00B034BA">
        <w:rPr>
          <w:snapToGrid w:val="0"/>
          <w:sz w:val="28"/>
          <w:szCs w:val="28"/>
        </w:rPr>
        <w:softHyphen/>
        <w:t>ческим током, составляет 11—12% от их общего числа. Но из всех случаев со смертельным исходом наибольшее количество происходит в результате поражения электрическим током. Причем до 80% всех слу</w:t>
      </w:r>
      <w:r w:rsidRPr="00B034BA">
        <w:rPr>
          <w:snapToGrid w:val="0"/>
          <w:sz w:val="28"/>
          <w:szCs w:val="28"/>
        </w:rPr>
        <w:softHyphen/>
        <w:t xml:space="preserve">чаев </w:t>
      </w:r>
      <w:proofErr w:type="spellStart"/>
      <w:r w:rsidRPr="00B034BA">
        <w:rPr>
          <w:snapToGrid w:val="0"/>
          <w:sz w:val="28"/>
          <w:szCs w:val="28"/>
        </w:rPr>
        <w:t>электротравматизма</w:t>
      </w:r>
      <w:proofErr w:type="spellEnd"/>
      <w:r w:rsidRPr="00B034BA">
        <w:rPr>
          <w:snapToGrid w:val="0"/>
          <w:sz w:val="28"/>
          <w:szCs w:val="28"/>
        </w:rPr>
        <w:t xml:space="preserve"> со смертельным исходом приходится на элек</w:t>
      </w:r>
      <w:r w:rsidRPr="00B034BA">
        <w:rPr>
          <w:snapToGrid w:val="0"/>
          <w:sz w:val="28"/>
          <w:szCs w:val="28"/>
        </w:rPr>
        <w:softHyphen/>
        <w:t>трооборудование напря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в первую очередь 220...380 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Электрооборудование в основном относится к установкам напря</w:t>
      </w:r>
      <w:r w:rsidRPr="00B034BA">
        <w:rPr>
          <w:snapToGrid w:val="0"/>
          <w:sz w:val="28"/>
          <w:szCs w:val="28"/>
        </w:rPr>
        <w:softHyphen/>
        <w:t>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сключения составляют лишь экранные пульты, дис</w:t>
      </w:r>
      <w:r w:rsidRPr="00B034BA">
        <w:rPr>
          <w:snapToGrid w:val="0"/>
          <w:sz w:val="28"/>
          <w:szCs w:val="28"/>
        </w:rPr>
        <w:softHyphen/>
        <w:t>плеи, электронно-лучевые трубки, которые имеют напряжение в несколь</w:t>
      </w:r>
      <w:r w:rsidRPr="00B034BA">
        <w:rPr>
          <w:snapToGrid w:val="0"/>
          <w:sz w:val="28"/>
          <w:szCs w:val="28"/>
        </w:rPr>
        <w:softHyphen/>
        <w:t>ко киловольт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рганизационные мероприятия, обеспечивающие безопасность работ, заключаются в следующем: соблюдение режима работы и отдыха, пра</w:t>
      </w:r>
      <w:r w:rsidRPr="00B034BA">
        <w:rPr>
          <w:snapToGrid w:val="0"/>
          <w:sz w:val="28"/>
          <w:szCs w:val="28"/>
        </w:rPr>
        <w:softHyphen/>
        <w:t>вильная организация обслуживания действующих электроустановок ВЦ, проведение ремонтных и профилактически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опасности поражения электрическим током рассматриваемое помещение относится к помещениям без повышенной опасности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К техническим  мероприятиям, обеспечивающим  безопасность работ со снятием напряжения, относятся: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тключение оборудования на участке, принятие мер против оши</w:t>
      </w:r>
      <w:r w:rsidRPr="00B034BA">
        <w:rPr>
          <w:snapToGrid w:val="0"/>
          <w:sz w:val="28"/>
          <w:szCs w:val="28"/>
        </w:rPr>
        <w:softHyphen/>
        <w:t>бочного или самопроизвольного включения, ограждение при необходи</w:t>
      </w:r>
      <w:r w:rsidRPr="00B034BA">
        <w:rPr>
          <w:snapToGrid w:val="0"/>
          <w:sz w:val="28"/>
          <w:szCs w:val="28"/>
        </w:rPr>
        <w:softHyphen/>
        <w:t>мости рабочих мест и оставшихся под напряжением токоведущих частей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роверка отсутствия напряжения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установка заземления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lastRenderedPageBreak/>
        <w:t>Применение только одних организационных и технических меропри</w:t>
      </w:r>
      <w:r w:rsidRPr="00B034BA">
        <w:rPr>
          <w:snapToGrid w:val="0"/>
          <w:sz w:val="28"/>
          <w:szCs w:val="28"/>
        </w:rPr>
        <w:softHyphen/>
        <w:t xml:space="preserve">ятий по предупреждению поражения электрическим током не может в полной мере обеспечить </w:t>
      </w:r>
      <w:proofErr w:type="gramStart"/>
      <w:r w:rsidRPr="00B034BA">
        <w:rPr>
          <w:snapToGrid w:val="0"/>
          <w:sz w:val="28"/>
          <w:szCs w:val="28"/>
        </w:rPr>
        <w:t>необходимую</w:t>
      </w:r>
      <w:proofErr w:type="gramEnd"/>
      <w:r w:rsidRPr="00B034BA">
        <w:rPr>
          <w:snapToGrid w:val="0"/>
          <w:sz w:val="28"/>
          <w:szCs w:val="28"/>
        </w:rPr>
        <w:t xml:space="preserve"> электробезопасность при эксплуа</w:t>
      </w:r>
      <w:r w:rsidRPr="00B034BA">
        <w:rPr>
          <w:snapToGrid w:val="0"/>
          <w:sz w:val="28"/>
          <w:szCs w:val="28"/>
        </w:rPr>
        <w:softHyphen/>
        <w:t>тации. Наряду с ними в вычислительных центрах используют защитное заземл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4) Уменьшение влияния психофизиологических нагрузок  на организм человека достигается путем правильного оформления рабочего места (согласно ГОСТ 122.032-78 и ГОСТ 21829-76), рационального распределения рабочего времени (через каждые 2 часа проведенные за ПЭВМ необходимо обеспечивать 10—15 минут отдыха), правильным цветовым оформлением (коэффициенты отражения должны быть: 60—70% для потолка, 40—50% для стен, 30% для пола, 30—40% для других отражающих поверхностей), обеспечением соответствующей</w:t>
      </w:r>
      <w:proofErr w:type="gramEnd"/>
      <w:r w:rsidRPr="00B034BA">
        <w:rPr>
          <w:sz w:val="28"/>
          <w:szCs w:val="28"/>
        </w:rPr>
        <w:t xml:space="preserve"> настройки параметров терминального оборудования (контрастность изображения знака не менее 0,8; яркость освещения экрана не менее 10 </w:t>
      </w:r>
      <w:proofErr w:type="spellStart"/>
      <w:r w:rsidRPr="00B034BA">
        <w:rPr>
          <w:sz w:val="28"/>
          <w:szCs w:val="28"/>
        </w:rPr>
        <w:t>kq</w:t>
      </w:r>
      <w:proofErr w:type="spellEnd"/>
      <w:r w:rsidRPr="00B034BA">
        <w:rPr>
          <w:sz w:val="28"/>
          <w:szCs w:val="28"/>
        </w:rPr>
        <w:t>/m</w:t>
      </w:r>
      <w:r w:rsidRPr="00B034BA">
        <w:rPr>
          <w:sz w:val="28"/>
          <w:szCs w:val="28"/>
          <w:vertAlign w:val="superscript"/>
        </w:rPr>
        <w:t>2</w:t>
      </w:r>
      <w:r w:rsidRPr="00B034BA">
        <w:rPr>
          <w:sz w:val="28"/>
          <w:szCs w:val="28"/>
        </w:rPr>
        <w:t>; разрешение экрана 640х480 и более; частота регенерации изображения не менее 72 МГц)</w:t>
      </w:r>
    </w:p>
    <w:p w:rsidR="00B034BA" w:rsidRPr="00B034BA" w:rsidRDefault="00B034BA" w:rsidP="00566050">
      <w:pPr>
        <w:jc w:val="both"/>
        <w:rPr>
          <w:snapToGrid w:val="0"/>
          <w:color w:val="000000"/>
          <w:sz w:val="28"/>
          <w:szCs w:val="28"/>
        </w:rPr>
      </w:pPr>
      <w:r w:rsidRPr="00B034BA">
        <w:rPr>
          <w:snapToGrid w:val="0"/>
          <w:color w:val="000000"/>
          <w:sz w:val="28"/>
          <w:szCs w:val="28"/>
        </w:rPr>
        <w:t>К  помещению, в котором располагается офис, предъявляются требования: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здание, в котором предусмотрено размещение ЭВМ, должно быть 1 степени огнестойкост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все виды кабельных коммуникаций должны быть проложены в металлических газовых трубах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одпольные пространства под съемными полами должны быть разделены несгораемыми перегородкам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иловые кабельные линии должны быть надежно изолированы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в наличии должны быть первичные огнетушительные средства. 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ликвидации пожаров помещение офиса площадью 40 кв. м. должно располагать одним углекислотным огнетушителем типа ОУ-2, ОУ-5,  или ОУ-8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Для своевременного обнаружения, оповещения и принятия мер быстрой ликвидации пожара в помещении необходима установка дымовых пожарных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. При установке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 на высоте 4 м и площади помещения 40 кв. м. достаточно одного дымового </w:t>
      </w:r>
      <w:proofErr w:type="spellStart"/>
      <w:r w:rsidRPr="00B034BA">
        <w:rPr>
          <w:snapToGrid w:val="0"/>
          <w:sz w:val="28"/>
          <w:szCs w:val="28"/>
        </w:rPr>
        <w:t>изве</w:t>
      </w:r>
      <w:r w:rsidRPr="00B034BA">
        <w:rPr>
          <w:snapToGrid w:val="0"/>
          <w:sz w:val="28"/>
          <w:szCs w:val="28"/>
        </w:rPr>
        <w:softHyphen/>
        <w:t>щателя</w:t>
      </w:r>
      <w:proofErr w:type="spellEnd"/>
      <w:r w:rsidRPr="00B034BA">
        <w:rPr>
          <w:snapToGrid w:val="0"/>
          <w:sz w:val="28"/>
          <w:szCs w:val="28"/>
        </w:rPr>
        <w:t>.[26]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На рис. 7.1 представлена схема рабочего помещения, в котором разрабатывается программное обеспечение.</w:t>
      </w: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9" w:name="_Toc358861170"/>
      <w:bookmarkStart w:id="60" w:name="_Toc382426329"/>
    </w:p>
    <w:p w:rsidR="00B034BA" w:rsidRPr="00EC62F2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r w:rsidRPr="00EC62F2">
        <w:rPr>
          <w:rFonts w:ascii="Times New Roman" w:hAnsi="Times New Roman"/>
          <w:b/>
          <w:sz w:val="28"/>
          <w:szCs w:val="28"/>
        </w:rPr>
        <w:t xml:space="preserve">     </w:t>
      </w:r>
      <w:bookmarkStart w:id="61" w:name="_Toc325389525"/>
      <w:bookmarkStart w:id="62" w:name="_Toc390383705"/>
      <w:r>
        <w:rPr>
          <w:rFonts w:ascii="Times New Roman" w:hAnsi="Times New Roman"/>
          <w:b/>
          <w:sz w:val="28"/>
          <w:szCs w:val="28"/>
        </w:rPr>
        <w:t xml:space="preserve">7.3 </w:t>
      </w:r>
      <w:r w:rsidR="00B034BA" w:rsidRPr="00EC62F2">
        <w:rPr>
          <w:rFonts w:ascii="Times New Roman" w:hAnsi="Times New Roman"/>
          <w:b/>
          <w:sz w:val="28"/>
          <w:szCs w:val="28"/>
        </w:rPr>
        <w:t>Обеспечение экологической безопасности функционирования проектируемого объекта при воздействии</w:t>
      </w:r>
      <w:bookmarkEnd w:id="59"/>
      <w:bookmarkEnd w:id="60"/>
      <w:bookmarkEnd w:id="61"/>
      <w:r>
        <w:rPr>
          <w:rFonts w:ascii="Times New Roman" w:hAnsi="Times New Roman"/>
          <w:b/>
          <w:sz w:val="28"/>
          <w:szCs w:val="28"/>
        </w:rPr>
        <w:t xml:space="preserve"> </w:t>
      </w:r>
      <w:r w:rsidR="00B034BA" w:rsidRPr="00EC62F2">
        <w:rPr>
          <w:rFonts w:ascii="Times New Roman" w:hAnsi="Times New Roman"/>
          <w:b/>
          <w:sz w:val="28"/>
          <w:szCs w:val="28"/>
        </w:rPr>
        <w:t>опасных и вредных производственных (или эксплуатационных) факторов.</w:t>
      </w:r>
      <w:bookmarkEnd w:id="62"/>
    </w:p>
    <w:p w:rsidR="00B034BA" w:rsidRPr="00B034BA" w:rsidRDefault="00B034BA" w:rsidP="00566050">
      <w:pPr>
        <w:ind w:left="78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3" w:name="_Toc358861171"/>
      <w:bookmarkStart w:id="64" w:name="_Toc382426330"/>
      <w:bookmarkStart w:id="65" w:name="_Toc390383706"/>
      <w:r>
        <w:rPr>
          <w:rFonts w:ascii="Times New Roman" w:hAnsi="Times New Roman" w:cs="Times New Roman"/>
          <w:color w:val="auto"/>
          <w:sz w:val="28"/>
          <w:szCs w:val="28"/>
        </w:rPr>
        <w:t xml:space="preserve">7.3.1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>Требования безопасности перед началом работы</w:t>
      </w:r>
      <w:bookmarkEnd w:id="63"/>
      <w:bookmarkEnd w:id="64"/>
      <w:bookmarkEnd w:id="65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еред началом работы следует убедиться в исправности электропроводки, выключателей, штепсельных розеток, при помощи которых </w:t>
      </w:r>
      <w:r w:rsidRPr="00B034BA">
        <w:rPr>
          <w:sz w:val="28"/>
          <w:szCs w:val="28"/>
        </w:rPr>
        <w:lastRenderedPageBreak/>
        <w:t>оборудование включается в сеть, наличии заземления компьютера, его работоспособности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6" w:name="_Toc358861172"/>
      <w:bookmarkStart w:id="67" w:name="_Toc382426331"/>
      <w:bookmarkStart w:id="68" w:name="_Toc390383707"/>
      <w:r>
        <w:rPr>
          <w:rFonts w:ascii="Times New Roman" w:hAnsi="Times New Roman" w:cs="Times New Roman"/>
          <w:color w:val="auto"/>
          <w:sz w:val="28"/>
          <w:szCs w:val="28"/>
        </w:rPr>
        <w:t>7.3.2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о время работы</w:t>
      </w:r>
      <w:bookmarkEnd w:id="66"/>
      <w:bookmarkEnd w:id="67"/>
      <w:bookmarkEnd w:id="68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о избежание повреждения изоляции проводов и возникновения коротких замыканий не разрешается: 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ешать что-либо на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ашивать и белить шнуры и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ладывать провода и шнуры за газовые и водопроводные трубы, за батареи отопительной системы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дергивать штепсельную вилку из розетки за шнур, усилие должно быть приложено к корпусу вилк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ля исключения поражения электрическим током запрещается: 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часто включать и выключать компьютер без необходимост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касаться к экрану и к тыльной стороне блоков компьютера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 мокрыми рукам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, имеющих нарушения целостности корпуса, нарушения изоляции проводов, неисправную индикацию включения питания, с признаками электрического напряжения на корпусе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ласть на средства вычислительной техники и периферийном </w:t>
      </w:r>
      <w:proofErr w:type="gramStart"/>
      <w:r w:rsidRPr="00B034BA">
        <w:rPr>
          <w:sz w:val="28"/>
          <w:szCs w:val="28"/>
        </w:rPr>
        <w:t>оборудовании</w:t>
      </w:r>
      <w:proofErr w:type="gramEnd"/>
      <w:r w:rsidRPr="00B034BA">
        <w:rPr>
          <w:sz w:val="28"/>
          <w:szCs w:val="28"/>
        </w:rPr>
        <w:t xml:space="preserve"> посторонние предметы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од напряжением очищать от пыли и загрязнения электрооборудова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роверять работоспособность электрооборудования в неприспособленных для эксплуатации помещениях с токопроводящими полами, сырых, не позволяющих заземлить доступные металлические ча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пустимо под напряжением проводить ремонт средств вычислительной техники и периферийного оборудования. Ремонт электроаппаратуры производится только специалистами-техниками с соблюдением необходимых технических требовани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избежание поражения электрическим током, при пользовании электроприборами нельзя касаться одновременно каких-либо трубопроводов, батарей отопления, металлических конструкций</w:t>
      </w:r>
      <w:proofErr w:type="gramStart"/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 xml:space="preserve"> соединенных с земле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пользовании электроэнергией в сырых помещениях соблюдать особую осторожность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9" w:name="_Toc358861173"/>
      <w:bookmarkStart w:id="70" w:name="_Toc382426332"/>
      <w:bookmarkStart w:id="71" w:name="_Toc390383708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7.3.3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 аварийных ситуациях</w:t>
      </w:r>
      <w:bookmarkEnd w:id="69"/>
      <w:bookmarkEnd w:id="70"/>
      <w:bookmarkEnd w:id="71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неисправности немедленно обесточить электрооборудование, оповестить администрацию. Продолжение работы возможно только после устранения неисправно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оборвавшегося провода необходимо немедленно сообщить об этом администрации, принять меры по исключению контакта с ним людей. Прикосновение к проводу опасно для жизн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всех случаях поражения человека электрическим током немедленно вызывают врача. До прибытия врача нужно, не теряя времени, приступить к оказанию первой помощи пострадавшему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еобходимо немедленно начать производить искусственное дыхание, наиболее эффективным из которых является метод «рот в </w:t>
      </w:r>
      <w:proofErr w:type="spellStart"/>
      <w:r w:rsidRPr="00B034BA">
        <w:rPr>
          <w:sz w:val="28"/>
          <w:szCs w:val="28"/>
        </w:rPr>
        <w:t>рот</w:t>
      </w:r>
      <w:proofErr w:type="gramStart"/>
      <w:r w:rsidRPr="00B034BA">
        <w:rPr>
          <w:sz w:val="28"/>
          <w:szCs w:val="28"/>
        </w:rPr>
        <w:t>»и</w:t>
      </w:r>
      <w:proofErr w:type="gramEnd"/>
      <w:r w:rsidRPr="00B034BA">
        <w:rPr>
          <w:sz w:val="28"/>
          <w:szCs w:val="28"/>
        </w:rPr>
        <w:t>ли</w:t>
      </w:r>
      <w:proofErr w:type="spellEnd"/>
      <w:r w:rsidRPr="00B034BA">
        <w:rPr>
          <w:sz w:val="28"/>
          <w:szCs w:val="28"/>
        </w:rPr>
        <w:t xml:space="preserve"> «рот в нос», а также наружный массаж сердц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скусственное дыхание </w:t>
      </w:r>
      <w:proofErr w:type="gramStart"/>
      <w:r w:rsidRPr="00B034BA">
        <w:rPr>
          <w:sz w:val="28"/>
          <w:szCs w:val="28"/>
        </w:rPr>
        <w:t>пораженному</w:t>
      </w:r>
      <w:proofErr w:type="gramEnd"/>
      <w:r w:rsidRPr="00B034BA">
        <w:rPr>
          <w:sz w:val="28"/>
          <w:szCs w:val="28"/>
        </w:rPr>
        <w:t xml:space="preserve"> электрическим током производится вплоть до прибытия врач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рабочем месте запрещается иметь огнеопасные веществ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запрещается: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жигать огон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ключать электрооборудование, если в помещении пахнет газом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урит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ушить что-либо на отопительных приборах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ывать вентиляционные отверстия в электроаппаратур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точниками воспламенения являются: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а при разряде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электрооборудова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удара и тре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крытое плам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возникновении пожароопасной ситуации или пожара персонал должен немедленно принять необходимые меры для его ликвидации, одновременно оповестить о пожаре администраци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мещения с электрооборудованием должны быть оснащены огнетушителями типа ОУ-2 или ОУБ-3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72" w:name="_Toc358861174"/>
      <w:bookmarkStart w:id="73" w:name="_Toc382426333"/>
      <w:bookmarkStart w:id="74" w:name="_Toc390383709"/>
      <w:r>
        <w:rPr>
          <w:rFonts w:ascii="Times New Roman" w:hAnsi="Times New Roman" w:cs="Times New Roman"/>
          <w:color w:val="auto"/>
          <w:sz w:val="28"/>
          <w:szCs w:val="28"/>
        </w:rPr>
        <w:t xml:space="preserve">7.3.4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по окончании работы</w:t>
      </w:r>
      <w:bookmarkEnd w:id="72"/>
      <w:bookmarkEnd w:id="73"/>
      <w:bookmarkEnd w:id="74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сле окончания работы необходимо обесточить все средства вычислительной техники и периферийное оборудование. В случае непрерывного производственного процесса необходимо оставить включенными только необходимое оборудование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B034BA" w:rsidRPr="00566050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bookmarkStart w:id="75" w:name="_Toc358861175"/>
      <w:bookmarkStart w:id="76" w:name="_Toc382426334"/>
      <w:bookmarkStart w:id="77" w:name="_Toc390383710"/>
      <w:r>
        <w:rPr>
          <w:rFonts w:ascii="Times New Roman" w:hAnsi="Times New Roman"/>
          <w:b/>
          <w:sz w:val="28"/>
          <w:szCs w:val="28"/>
        </w:rPr>
        <w:lastRenderedPageBreak/>
        <w:t xml:space="preserve">7.4 </w:t>
      </w:r>
      <w:r w:rsidR="00B034BA" w:rsidRPr="00566050">
        <w:rPr>
          <w:rFonts w:ascii="Times New Roman" w:hAnsi="Times New Roman"/>
          <w:b/>
          <w:sz w:val="28"/>
          <w:szCs w:val="28"/>
        </w:rPr>
        <w:t xml:space="preserve"> Влияние работы компьютера на экологию</w:t>
      </w:r>
      <w:bookmarkEnd w:id="75"/>
      <w:bookmarkEnd w:id="76"/>
      <w:bookmarkEnd w:id="77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данным исследователей из ООН, при создании одного среднестатистического персонального компьютера общий вес различных химикатов и ископаемого топлива в 10 раз превышает вес окончательного продукта. Причем многие из этих химикатов токсичны, а применение ископаемого топлива усугубляет процесс глобального потепления. Эти отходы затем либо выбрасываются на огромные свалки, либо перерабатываются, зачастую в плохо подходящих условиях в развивающихся странах, что создает существенную угрозу здоровь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ак и все приборы потребляющие электроэнергию, компьютер испускает электромагнитное излучение, причем из бытовых приборов, с ПК по силе этого излучения могут сравниться разве что микроволновая печь или телевизор.</w:t>
      </w: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и работе, компьютер образует вокруг себя электростатическое поле, которое </w:t>
      </w:r>
      <w:proofErr w:type="spellStart"/>
      <w:r w:rsidRPr="00B034BA">
        <w:rPr>
          <w:sz w:val="28"/>
          <w:szCs w:val="28"/>
        </w:rPr>
        <w:t>деонизирует</w:t>
      </w:r>
      <w:proofErr w:type="spellEnd"/>
      <w:r w:rsidRPr="00B034BA">
        <w:rPr>
          <w:sz w:val="28"/>
          <w:szCs w:val="28"/>
        </w:rPr>
        <w:t xml:space="preserve"> окружающую среду, а при нагревании платы и корпус монитора испускают в воздух вредные вещества. Всё это делает воздух очень сухим, слабо ионизированным, со специфическим запахом и в общем «тяжёлым» для дыхания.</w:t>
      </w:r>
    </w:p>
    <w:p w:rsidR="000F118F" w:rsidRPr="00B034BA" w:rsidRDefault="000F118F" w:rsidP="00566050">
      <w:pPr>
        <w:jc w:val="both"/>
        <w:rPr>
          <w:b/>
          <w:bCs/>
          <w:sz w:val="28"/>
          <w:szCs w:val="28"/>
        </w:rPr>
      </w:pPr>
    </w:p>
    <w:p w:rsidR="001C691B" w:rsidRPr="00B034BA" w:rsidRDefault="001C691B" w:rsidP="00EC62F2">
      <w:pPr>
        <w:pStyle w:val="2"/>
        <w:rPr>
          <w:b/>
          <w:bCs/>
          <w:sz w:val="28"/>
          <w:szCs w:val="28"/>
        </w:rPr>
      </w:pPr>
      <w:bookmarkStart w:id="78" w:name="_Toc390383711"/>
      <w:r>
        <w:rPr>
          <w:b/>
          <w:bCs/>
          <w:sz w:val="28"/>
          <w:szCs w:val="28"/>
        </w:rPr>
        <w:t>7.5 Вывод</w:t>
      </w:r>
      <w:bookmarkEnd w:id="78"/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</w:p>
    <w:p w:rsidR="00B034BA" w:rsidRPr="00B034BA" w:rsidRDefault="00B034BA" w:rsidP="00EC62F2">
      <w:pPr>
        <w:keepLines/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лавный принцип при расчете кондиционера для офиса - это равномерность распределения охлажденных воздушных масс, в противном случае одни сотрудники вашего офиса будут по-прежнему страдать от жары, а другие рискуют получить простудные заболевания. При планировании размещения кондиционеров в офисе следует учесть абсолютно все факторы, вплоть до того, как расположены столы </w:t>
      </w:r>
      <w:proofErr w:type="gramStart"/>
      <w:r w:rsidRPr="00B034BA">
        <w:rPr>
          <w:sz w:val="28"/>
          <w:szCs w:val="28"/>
        </w:rPr>
        <w:t>сотрудников</w:t>
      </w:r>
      <w:proofErr w:type="gramEnd"/>
      <w:r w:rsidRPr="00B034BA">
        <w:rPr>
          <w:sz w:val="28"/>
          <w:szCs w:val="28"/>
        </w:rPr>
        <w:t xml:space="preserve"> и какое количество мебели находится в офисе. В общем случае следует считать, что чем больше людей, мебели и техники приходится на единицу площади вашего офиса, тем мощнее кондиционер должен быть установлен.</w:t>
      </w:r>
    </w:p>
    <w:p w:rsidR="00B034BA" w:rsidRDefault="00B034BA" w:rsidP="00566050">
      <w:pPr>
        <w:jc w:val="both"/>
        <w:rPr>
          <w:b/>
          <w:bCs/>
        </w:rPr>
      </w:pPr>
    </w:p>
    <w:p w:rsidR="00B034BA" w:rsidRPr="00541FA3" w:rsidRDefault="00B034BA" w:rsidP="00566050">
      <w:pPr>
        <w:jc w:val="both"/>
        <w:rPr>
          <w:b/>
          <w:bCs/>
        </w:rPr>
      </w:pPr>
    </w:p>
    <w:p w:rsidR="00213568" w:rsidRDefault="00213568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CA2CC6" w:rsidRDefault="00CA2CC6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</w:p>
    <w:p w:rsidR="001C691B" w:rsidRDefault="001C691B" w:rsidP="00CA2CC6">
      <w:pPr>
        <w:pStyle w:val="10"/>
        <w:rPr>
          <w:rFonts w:ascii="Times New Roman" w:hAnsi="Times New Roman"/>
          <w:b/>
          <w:sz w:val="32"/>
          <w:szCs w:val="32"/>
        </w:rPr>
      </w:pPr>
      <w:bookmarkStart w:id="79" w:name="_Toc390383712"/>
      <w:r w:rsidRPr="001C691B">
        <w:rPr>
          <w:rFonts w:ascii="Times New Roman" w:hAnsi="Times New Roman"/>
          <w:b/>
          <w:sz w:val="32"/>
          <w:szCs w:val="32"/>
        </w:rPr>
        <w:lastRenderedPageBreak/>
        <w:t>Заключение</w:t>
      </w:r>
      <w:bookmarkEnd w:id="79"/>
    </w:p>
    <w:p w:rsidR="001C691B" w:rsidRPr="001C691B" w:rsidRDefault="001C691B" w:rsidP="001C691B"/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Цель настоящей дипломной работы заключается в том</w:t>
      </w:r>
      <w:proofErr w:type="gramStart"/>
      <w:r w:rsidRPr="001C691B">
        <w:rPr>
          <w:szCs w:val="28"/>
        </w:rPr>
        <w:t xml:space="preserve"> ,</w:t>
      </w:r>
      <w:proofErr w:type="gramEnd"/>
      <w:r w:rsidRPr="001C691B">
        <w:rPr>
          <w:szCs w:val="28"/>
        </w:rPr>
        <w:t xml:space="preserve"> чтобы сократить коммуникации и время оформления заказа на типографии.</w:t>
      </w:r>
    </w:p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Для достижения указанной цели были поставлены ряд задач: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алгоритмов решения задач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программного обеспече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дизайна сайта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монстрация образцов продукции типографи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оборудова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еализовать возможность оформления заказа на сайте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Тестирование, отладка программного продукта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>»</w:t>
      </w:r>
    </w:p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Определение правил безопасности жизнедеятельности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 В данной дипломной работе были реализованы все поставленные задачи. Автоматизация оформления заказа позволит сократить время работы менеджера типографии и время заказчика.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>Проект соответствует всем требованиям</w:t>
      </w:r>
      <w:proofErr w:type="gramStart"/>
      <w:r w:rsidRPr="001C691B">
        <w:rPr>
          <w:sz w:val="28"/>
          <w:szCs w:val="28"/>
        </w:rPr>
        <w:t xml:space="preserve"> ,</w:t>
      </w:r>
      <w:proofErr w:type="gramEnd"/>
      <w:r w:rsidRPr="001C691B">
        <w:rPr>
          <w:sz w:val="28"/>
          <w:szCs w:val="28"/>
        </w:rPr>
        <w:t xml:space="preserve"> которые были поставлены в техническом задании заказчиком, а именно: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фирменный стиль;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дизайн-макет сайта;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а форма для отправки заказа</w:t>
      </w:r>
      <w:proofErr w:type="gramStart"/>
      <w:r w:rsidRPr="001C691B">
        <w:rPr>
          <w:sz w:val="28"/>
          <w:szCs w:val="28"/>
        </w:rPr>
        <w:t xml:space="preserve"> .</w:t>
      </w:r>
      <w:proofErr w:type="gramEnd"/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Написанный сайт является реальным проектом и будет использоваться на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 xml:space="preserve">». </w:t>
      </w: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Default="001C691B" w:rsidP="001C691B">
      <w:pPr>
        <w:jc w:val="center"/>
        <w:rPr>
          <w:sz w:val="28"/>
          <w:szCs w:val="28"/>
        </w:rPr>
      </w:pPr>
    </w:p>
    <w:p w:rsidR="00EC62F2" w:rsidRPr="001C691B" w:rsidRDefault="00EC62F2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  <w:bookmarkStart w:id="80" w:name="_Toc358861177"/>
      <w:bookmarkStart w:id="81" w:name="_Toc382426336"/>
      <w:bookmarkStart w:id="82" w:name="_Toc390383713"/>
      <w:r w:rsidRPr="001C691B">
        <w:rPr>
          <w:rFonts w:ascii="Times New Roman" w:hAnsi="Times New Roman"/>
          <w:b/>
          <w:sz w:val="32"/>
          <w:szCs w:val="32"/>
        </w:rPr>
        <w:t>Список использованной литературы</w:t>
      </w:r>
      <w:bookmarkEnd w:id="80"/>
      <w:bookmarkEnd w:id="81"/>
      <w:bookmarkEnd w:id="82"/>
    </w:p>
    <w:p w:rsidR="001C691B" w:rsidRPr="001C691B" w:rsidRDefault="001C691B" w:rsidP="001C691B">
      <w:pPr>
        <w:pStyle w:val="ad"/>
        <w:rPr>
          <w:szCs w:val="28"/>
        </w:rPr>
      </w:pP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. Берд, Веб-дизайн. Руководство разработчика</w:t>
      </w:r>
      <w:proofErr w:type="gramStart"/>
      <w:r w:rsidRPr="001C691B">
        <w:rPr>
          <w:sz w:val="28"/>
          <w:szCs w:val="28"/>
        </w:rPr>
        <w:t>.С</w:t>
      </w:r>
      <w:proofErr w:type="gramEnd"/>
      <w:r w:rsidRPr="001C691B">
        <w:rPr>
          <w:sz w:val="28"/>
          <w:szCs w:val="28"/>
        </w:rPr>
        <w:t xml:space="preserve">пб.:Питер,2012-224с. :ил. 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Шилд</w:t>
      </w:r>
      <w:proofErr w:type="spellEnd"/>
      <w:r w:rsidRPr="001C691B">
        <w:rPr>
          <w:sz w:val="28"/>
          <w:szCs w:val="28"/>
        </w:rPr>
        <w:t xml:space="preserve">, Герберт. </w:t>
      </w:r>
      <w:r w:rsidRPr="001C691B">
        <w:rPr>
          <w:sz w:val="28"/>
          <w:szCs w:val="28"/>
          <w:lang w:val="en-US"/>
        </w:rPr>
        <w:t>Java</w:t>
      </w:r>
      <w:r w:rsidRPr="001C691B">
        <w:rPr>
          <w:sz w:val="28"/>
          <w:szCs w:val="28"/>
        </w:rPr>
        <w:t>. Полное руководство, 8-е изд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Пер. с англ. — М. : ООО «И. Д. Вильямс», 2012, — 1104 с. : ил. — </w:t>
      </w:r>
      <w:proofErr w:type="spellStart"/>
      <w:r w:rsidRPr="001C691B">
        <w:rPr>
          <w:sz w:val="28"/>
          <w:szCs w:val="28"/>
        </w:rPr>
        <w:t>Парал</w:t>
      </w:r>
      <w:proofErr w:type="spellEnd"/>
      <w:r w:rsidRPr="001C691B">
        <w:rPr>
          <w:sz w:val="28"/>
          <w:szCs w:val="28"/>
        </w:rPr>
        <w:t xml:space="preserve">. </w:t>
      </w:r>
      <w:proofErr w:type="spellStart"/>
      <w:r w:rsidRPr="001C691B">
        <w:rPr>
          <w:sz w:val="28"/>
          <w:szCs w:val="28"/>
        </w:rPr>
        <w:t>тит</w:t>
      </w:r>
      <w:proofErr w:type="spellEnd"/>
      <w:r w:rsidRPr="001C691B">
        <w:rPr>
          <w:sz w:val="28"/>
          <w:szCs w:val="28"/>
        </w:rPr>
        <w:t>. анг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Стефанов С. И. Полиграфия для рекламистов и не только. М.: </w:t>
      </w:r>
      <w:proofErr w:type="spellStart"/>
      <w:r w:rsidRPr="001C691B">
        <w:rPr>
          <w:sz w:val="28"/>
          <w:szCs w:val="28"/>
        </w:rPr>
        <w:t>Гелла-принт</w:t>
      </w:r>
      <w:proofErr w:type="spellEnd"/>
      <w:r w:rsidRPr="001C691B">
        <w:rPr>
          <w:sz w:val="28"/>
          <w:szCs w:val="28"/>
        </w:rPr>
        <w:t>, 2002. — 352 с.: ил.</w:t>
      </w:r>
      <w:proofErr w:type="gramStart"/>
      <w:r w:rsidRPr="001C691B">
        <w:rPr>
          <w:sz w:val="28"/>
          <w:szCs w:val="28"/>
        </w:rPr>
        <w:t>—(</w:t>
      </w:r>
      <w:proofErr w:type="gramEnd"/>
      <w:r w:rsidRPr="001C691B">
        <w:rPr>
          <w:sz w:val="28"/>
          <w:szCs w:val="28"/>
        </w:rPr>
        <w:t>Рекламные технологии)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Паркер Р. Как сделать красиво на бумаге, 2-e издание. - </w:t>
      </w:r>
      <w:proofErr w:type="spellStart"/>
      <w:proofErr w:type="gramStart"/>
      <w:r w:rsidRPr="001C691B">
        <w:rPr>
          <w:sz w:val="28"/>
          <w:szCs w:val="28"/>
        </w:rPr>
        <w:t>П</w:t>
      </w:r>
      <w:proofErr w:type="gramEnd"/>
      <w:r w:rsidRPr="001C691B">
        <w:rPr>
          <w:sz w:val="28"/>
          <w:szCs w:val="28"/>
        </w:rPr>
        <w:t>ep</w:t>
      </w:r>
      <w:proofErr w:type="spellEnd"/>
      <w:r w:rsidRPr="001C691B">
        <w:rPr>
          <w:sz w:val="28"/>
          <w:szCs w:val="28"/>
        </w:rPr>
        <w:t xml:space="preserve">. C англ. - СПб: </w:t>
      </w:r>
      <w:proofErr w:type="spellStart"/>
      <w:r w:rsidRPr="001C691B">
        <w:rPr>
          <w:sz w:val="28"/>
          <w:szCs w:val="28"/>
        </w:rPr>
        <w:t>Симфол</w:t>
      </w:r>
      <w:proofErr w:type="spellEnd"/>
      <w:r w:rsidRPr="001C691B">
        <w:rPr>
          <w:sz w:val="28"/>
          <w:szCs w:val="28"/>
        </w:rPr>
        <w:t>-Плюс, 2008. - 384 с., и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Adobe</w:t>
      </w:r>
      <w:proofErr w:type="spellEnd"/>
      <w:r w:rsidRPr="001C691B">
        <w:rPr>
          <w:sz w:val="28"/>
          <w:szCs w:val="28"/>
        </w:rPr>
        <w:t xml:space="preserve"> </w:t>
      </w:r>
      <w:proofErr w:type="spellStart"/>
      <w:r w:rsidRPr="001C691B">
        <w:rPr>
          <w:sz w:val="28"/>
          <w:szCs w:val="28"/>
        </w:rPr>
        <w:t>InDesign</w:t>
      </w:r>
      <w:proofErr w:type="spellEnd"/>
      <w:r w:rsidRPr="001C691B">
        <w:rPr>
          <w:sz w:val="28"/>
          <w:szCs w:val="28"/>
        </w:rPr>
        <w:t xml:space="preserve"> CS5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официальный учебный курс / [пер. с англ. М. </w:t>
      </w:r>
      <w:proofErr w:type="spellStart"/>
      <w:r w:rsidRPr="001C691B">
        <w:rPr>
          <w:sz w:val="28"/>
          <w:szCs w:val="28"/>
        </w:rPr>
        <w:t>Райтмана</w:t>
      </w:r>
      <w:proofErr w:type="spellEnd"/>
      <w:r w:rsidRPr="001C691B">
        <w:rPr>
          <w:sz w:val="28"/>
          <w:szCs w:val="28"/>
        </w:rPr>
        <w:t xml:space="preserve">]. — Ì. : </w:t>
      </w:r>
      <w:proofErr w:type="spellStart"/>
      <w:r w:rsidRPr="001C691B">
        <w:rPr>
          <w:sz w:val="28"/>
          <w:szCs w:val="28"/>
        </w:rPr>
        <w:t>Эксмо</w:t>
      </w:r>
      <w:proofErr w:type="spellEnd"/>
      <w:r w:rsidRPr="001C691B">
        <w:rPr>
          <w:sz w:val="28"/>
          <w:szCs w:val="28"/>
        </w:rPr>
        <w:t>, 2011. — 480 с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ил. + 1 СВ. — (Официальный учебный курс)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 xml:space="preserve"> Я. 471  Облик книги. Избранные статьи о книжном оформлении  и </w:t>
      </w:r>
      <w:proofErr w:type="spellStart"/>
      <w:r w:rsidRPr="001C691B">
        <w:rPr>
          <w:sz w:val="28"/>
          <w:szCs w:val="28"/>
        </w:rPr>
        <w:t>типографике</w:t>
      </w:r>
      <w:proofErr w:type="spellEnd"/>
      <w:r w:rsidRPr="001C691B">
        <w:rPr>
          <w:sz w:val="28"/>
          <w:szCs w:val="28"/>
        </w:rPr>
        <w:t xml:space="preserve"> /  Ян </w:t>
      </w: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>; [пер. с нем. Е. Шкловской-</w:t>
      </w:r>
      <w:proofErr w:type="spellStart"/>
      <w:r w:rsidRPr="001C691B">
        <w:rPr>
          <w:sz w:val="28"/>
          <w:szCs w:val="28"/>
        </w:rPr>
        <w:t>Корди</w:t>
      </w:r>
      <w:proofErr w:type="spellEnd"/>
      <w:r w:rsidRPr="001C691B">
        <w:rPr>
          <w:sz w:val="28"/>
          <w:szCs w:val="28"/>
        </w:rPr>
        <w:t xml:space="preserve">]. </w:t>
      </w:r>
      <w:proofErr w:type="gramStart"/>
      <w:r w:rsidRPr="001C691B">
        <w:rPr>
          <w:sz w:val="28"/>
          <w:szCs w:val="28"/>
        </w:rPr>
        <w:t>—</w:t>
      </w:r>
      <w:proofErr w:type="spellStart"/>
      <w:r w:rsidRPr="001C691B">
        <w:rPr>
          <w:sz w:val="28"/>
          <w:szCs w:val="28"/>
        </w:rPr>
        <w:t>М</w:t>
      </w:r>
      <w:proofErr w:type="gramEnd"/>
      <w:r w:rsidRPr="001C691B">
        <w:rPr>
          <w:sz w:val="28"/>
          <w:szCs w:val="28"/>
        </w:rPr>
        <w:t>.:Изд-во</w:t>
      </w:r>
      <w:proofErr w:type="spellEnd"/>
      <w:r w:rsidRPr="001C691B">
        <w:rPr>
          <w:sz w:val="28"/>
          <w:szCs w:val="28"/>
        </w:rPr>
        <w:t xml:space="preserve"> Студии Артемия Лебедева, 2009. — 228 с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Круг </w:t>
      </w:r>
      <w:proofErr w:type="spellStart"/>
      <w:r w:rsidRPr="001C691B">
        <w:rPr>
          <w:sz w:val="28"/>
          <w:szCs w:val="28"/>
        </w:rPr>
        <w:t>С.Вебдизайн</w:t>
      </w:r>
      <w:proofErr w:type="spellEnd"/>
      <w:r w:rsidRPr="001C691B">
        <w:rPr>
          <w:sz w:val="28"/>
          <w:szCs w:val="28"/>
        </w:rPr>
        <w:t xml:space="preserve">: книга Стива Круга или «не заставляйте меня думать!», 2-е издание. – Пер. с англ. – СПб: Символ-Плюс, 2008. – 224 с.: </w:t>
      </w:r>
      <w:proofErr w:type="spellStart"/>
      <w:r w:rsidRPr="001C691B">
        <w:rPr>
          <w:sz w:val="28"/>
          <w:szCs w:val="28"/>
        </w:rPr>
        <w:t>цв</w:t>
      </w:r>
      <w:proofErr w:type="spellEnd"/>
      <w:r w:rsidRPr="001C691B">
        <w:rPr>
          <w:sz w:val="28"/>
          <w:szCs w:val="28"/>
        </w:rPr>
        <w:t>. и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  <w:shd w:val="clear" w:color="auto" w:fill="F0F8FF"/>
        </w:rPr>
        <w:t>Гото</w:t>
      </w:r>
      <w:proofErr w:type="spellEnd"/>
      <w:r w:rsidRPr="001C691B">
        <w:rPr>
          <w:sz w:val="28"/>
          <w:szCs w:val="28"/>
          <w:shd w:val="clear" w:color="auto" w:fill="F0F8FF"/>
        </w:rPr>
        <w:t xml:space="preserve"> К., </w:t>
      </w:r>
      <w:proofErr w:type="spellStart"/>
      <w:r w:rsidRPr="001C691B">
        <w:rPr>
          <w:sz w:val="28"/>
          <w:szCs w:val="28"/>
          <w:shd w:val="clear" w:color="auto" w:fill="F0F8FF"/>
        </w:rPr>
        <w:t>Котлер</w:t>
      </w:r>
      <w:proofErr w:type="spellEnd"/>
      <w:r w:rsidRPr="001C691B">
        <w:rPr>
          <w:sz w:val="28"/>
          <w:szCs w:val="28"/>
          <w:shd w:val="clear" w:color="auto" w:fill="F0F8FF"/>
        </w:rPr>
        <w:t xml:space="preserve"> Э. Веб-дизайн </w:t>
      </w:r>
      <w:proofErr w:type="spellStart"/>
      <w:r w:rsidRPr="001C691B">
        <w:rPr>
          <w:sz w:val="28"/>
          <w:szCs w:val="28"/>
        </w:rPr>
        <w:t>Эксмо</w:t>
      </w:r>
      <w:proofErr w:type="spellEnd"/>
      <w:r w:rsidRPr="001C691B">
        <w:rPr>
          <w:sz w:val="28"/>
          <w:szCs w:val="28"/>
        </w:rPr>
        <w:t>, 2011. — 480 с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ил. + 1 СВ. — (Официальный учебный курс)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  <w:shd w:val="clear" w:color="auto" w:fill="F0F8FF"/>
        </w:rPr>
        <w:t>Макнейл</w:t>
      </w:r>
      <w:proofErr w:type="spellEnd"/>
      <w:r w:rsidRPr="001C691B">
        <w:rPr>
          <w:sz w:val="28"/>
          <w:szCs w:val="28"/>
          <w:shd w:val="clear" w:color="auto" w:fill="F0F8FF"/>
        </w:rPr>
        <w:t xml:space="preserve"> П. Веб-дизайн. Книга идей веб-разработчик</w:t>
      </w:r>
      <w:proofErr w:type="gramStart"/>
      <w:r w:rsidRPr="001C691B">
        <w:rPr>
          <w:sz w:val="28"/>
          <w:szCs w:val="28"/>
          <w:shd w:val="clear" w:color="auto" w:fill="F0F8FF"/>
        </w:rPr>
        <w:t>а</w:t>
      </w:r>
      <w:r w:rsidRPr="001C691B">
        <w:rPr>
          <w:sz w:val="28"/>
          <w:szCs w:val="28"/>
        </w:rPr>
        <w:t>-</w:t>
      </w:r>
      <w:proofErr w:type="gramEnd"/>
      <w:r w:rsidRPr="001C691B">
        <w:rPr>
          <w:sz w:val="28"/>
          <w:szCs w:val="28"/>
        </w:rPr>
        <w:t xml:space="preserve"> </w:t>
      </w:r>
      <w:proofErr w:type="spellStart"/>
      <w:r w:rsidRPr="001C691B">
        <w:rPr>
          <w:sz w:val="28"/>
          <w:szCs w:val="28"/>
        </w:rPr>
        <w:t>Пep</w:t>
      </w:r>
      <w:proofErr w:type="spellEnd"/>
      <w:r w:rsidRPr="001C691B">
        <w:rPr>
          <w:sz w:val="28"/>
          <w:szCs w:val="28"/>
        </w:rPr>
        <w:t xml:space="preserve">. C англ. - СПб: </w:t>
      </w:r>
      <w:proofErr w:type="spellStart"/>
      <w:r w:rsidRPr="001C691B">
        <w:rPr>
          <w:sz w:val="28"/>
          <w:szCs w:val="28"/>
        </w:rPr>
        <w:t>Симфол</w:t>
      </w:r>
      <w:proofErr w:type="spellEnd"/>
      <w:r w:rsidRPr="001C691B">
        <w:rPr>
          <w:sz w:val="28"/>
          <w:szCs w:val="28"/>
        </w:rPr>
        <w:t>-Плюс, 2008. - 384 с., ил.</w:t>
      </w:r>
    </w:p>
    <w:p w:rsidR="001C691B" w:rsidRPr="00586357" w:rsidRDefault="001C691B" w:rsidP="001C691B">
      <w:pPr>
        <w:ind w:left="502"/>
        <w:rPr>
          <w:sz w:val="28"/>
          <w:szCs w:val="28"/>
        </w:rPr>
      </w:pPr>
    </w:p>
    <w:p w:rsidR="001C691B" w:rsidRPr="00622875" w:rsidRDefault="001C691B" w:rsidP="001C691B">
      <w:pPr>
        <w:ind w:left="502"/>
      </w:pPr>
    </w:p>
    <w:p w:rsidR="001C691B" w:rsidRPr="00213568" w:rsidRDefault="001C691B" w:rsidP="008A7FF7">
      <w:pPr>
        <w:jc w:val="center"/>
        <w:rPr>
          <w:sz w:val="28"/>
          <w:szCs w:val="28"/>
        </w:rPr>
      </w:pPr>
    </w:p>
    <w:sectPr w:rsidR="001C691B" w:rsidRPr="00213568" w:rsidSect="002268FF">
      <w:headerReference w:type="default" r:id="rId78"/>
      <w:pgSz w:w="11906" w:h="16838"/>
      <w:pgMar w:top="1134" w:right="850" w:bottom="1134" w:left="1701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0C32" w:rsidRDefault="00210C32" w:rsidP="00782659">
      <w:r>
        <w:separator/>
      </w:r>
    </w:p>
  </w:endnote>
  <w:endnote w:type="continuationSeparator" w:id="0">
    <w:p w:rsidR="00210C32" w:rsidRDefault="00210C32" w:rsidP="0078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Courier"/>
    <w:charset w:val="00"/>
    <w:family w:val="auto"/>
    <w:pitch w:val="variable"/>
    <w:sig w:usb0="00000003" w:usb1="1001ECEA" w:usb2="00000000" w:usb3="00000000" w:csb0="00000001" w:csb1="00000000"/>
  </w:font>
  <w:font w:name="ヒラギノ角ゴ Pro W3">
    <w:altName w:val="MS Mincho"/>
    <w:charset w:val="80"/>
    <w:family w:val="auto"/>
    <w:pitch w:val="variable"/>
    <w:sig w:usb0="00000000" w:usb1="00000000" w:usb2="01000407" w:usb3="00000000" w:csb0="00020000" w:csb1="00000000"/>
  </w:font>
  <w:font w:name="Andale Sans UI">
    <w:altName w:val="Arial Unicode MS"/>
    <w:charset w:val="CC"/>
    <w:family w:val="auto"/>
    <w:pitch w:val="variable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0C32" w:rsidRDefault="00210C32" w:rsidP="00782659">
      <w:r>
        <w:separator/>
      </w:r>
    </w:p>
  </w:footnote>
  <w:footnote w:type="continuationSeparator" w:id="0">
    <w:p w:rsidR="00210C32" w:rsidRDefault="00210C32" w:rsidP="0078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5730047"/>
      <w:docPartObj>
        <w:docPartGallery w:val="Page Numbers (Top of Page)"/>
        <w:docPartUnique/>
      </w:docPartObj>
    </w:sdtPr>
    <w:sdtContent>
      <w:p w:rsidR="00F57626" w:rsidRDefault="00F57626">
        <w:pPr>
          <w:pStyle w:val="af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4B48">
          <w:rPr>
            <w:noProof/>
          </w:rPr>
          <w:t>7</w:t>
        </w:r>
        <w:r>
          <w:fldChar w:fldCharType="end"/>
        </w:r>
      </w:p>
    </w:sdtContent>
  </w:sdt>
  <w:p w:rsidR="00F57626" w:rsidRDefault="00F57626">
    <w:pPr>
      <w:pStyle w:val="af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B03FA"/>
    <w:multiLevelType w:val="multilevel"/>
    <w:tmpl w:val="712AED9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7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4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3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9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976" w:hanging="2160"/>
      </w:pPr>
      <w:rPr>
        <w:rFonts w:hint="default"/>
      </w:rPr>
    </w:lvl>
  </w:abstractNum>
  <w:abstractNum w:abstractNumId="1">
    <w:nsid w:val="0AB74781"/>
    <w:multiLevelType w:val="multilevel"/>
    <w:tmpl w:val="5C02530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0B4328CC"/>
    <w:multiLevelType w:val="multilevel"/>
    <w:tmpl w:val="CF8E13A0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0BAE35D5"/>
    <w:multiLevelType w:val="hybridMultilevel"/>
    <w:tmpl w:val="D58E4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694812"/>
    <w:multiLevelType w:val="hybridMultilevel"/>
    <w:tmpl w:val="3DFEC09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3EB63FB"/>
    <w:multiLevelType w:val="hybridMultilevel"/>
    <w:tmpl w:val="A84034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A805D4E"/>
    <w:multiLevelType w:val="multilevel"/>
    <w:tmpl w:val="0E3EB9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7">
    <w:nsid w:val="2305339F"/>
    <w:multiLevelType w:val="multilevel"/>
    <w:tmpl w:val="04A2F6C2"/>
    <w:styleLink w:val="a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8">
    <w:nsid w:val="26C62762"/>
    <w:multiLevelType w:val="multilevel"/>
    <w:tmpl w:val="2D3E1086"/>
    <w:lvl w:ilvl="0">
      <w:start w:val="1"/>
      <w:numFmt w:val="bullet"/>
      <w:lvlText w:val="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>
      <w:start w:val="1"/>
      <w:numFmt w:val="decimal"/>
      <w:lvlText w:val="%2)"/>
      <w:lvlJc w:val="left"/>
      <w:pPr>
        <w:ind w:left="2007" w:hanging="360"/>
      </w:pPr>
      <w:rPr>
        <w:rFonts w:hint="default"/>
        <w:color w:val="000000"/>
      </w:r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hint="default"/>
      </w:rPr>
    </w:lvl>
  </w:abstractNum>
  <w:abstractNum w:abstractNumId="9">
    <w:nsid w:val="2B285995"/>
    <w:multiLevelType w:val="multilevel"/>
    <w:tmpl w:val="42D07DE2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0">
    <w:nsid w:val="2CC65A70"/>
    <w:multiLevelType w:val="hybridMultilevel"/>
    <w:tmpl w:val="A9048604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9354BB"/>
    <w:multiLevelType w:val="hybridMultilevel"/>
    <w:tmpl w:val="A942EC5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FF62DFC"/>
    <w:multiLevelType w:val="hybridMultilevel"/>
    <w:tmpl w:val="39D0691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317C26C1"/>
    <w:multiLevelType w:val="hybridMultilevel"/>
    <w:tmpl w:val="C456AE4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1C21AA8"/>
    <w:multiLevelType w:val="multilevel"/>
    <w:tmpl w:val="91FA93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5">
    <w:nsid w:val="33AD2630"/>
    <w:multiLevelType w:val="hybridMultilevel"/>
    <w:tmpl w:val="714CF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E0E59"/>
    <w:multiLevelType w:val="hybridMultilevel"/>
    <w:tmpl w:val="4150132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343927F6"/>
    <w:multiLevelType w:val="multilevel"/>
    <w:tmpl w:val="C32C1D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>
    <w:nsid w:val="38C64296"/>
    <w:multiLevelType w:val="multilevel"/>
    <w:tmpl w:val="7FF8CED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9">
    <w:nsid w:val="39093C9C"/>
    <w:multiLevelType w:val="hybridMultilevel"/>
    <w:tmpl w:val="E97259D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C7A647C"/>
    <w:multiLevelType w:val="hybridMultilevel"/>
    <w:tmpl w:val="5290C1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E6321D2"/>
    <w:multiLevelType w:val="multilevel"/>
    <w:tmpl w:val="77D48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180106B"/>
    <w:multiLevelType w:val="hybridMultilevel"/>
    <w:tmpl w:val="296A4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C609AD"/>
    <w:multiLevelType w:val="hybridMultilevel"/>
    <w:tmpl w:val="CB56267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41F939D6"/>
    <w:multiLevelType w:val="hybridMultilevel"/>
    <w:tmpl w:val="0CEAD0B4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25D335E"/>
    <w:multiLevelType w:val="hybridMultilevel"/>
    <w:tmpl w:val="9B7EBA4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A333921"/>
    <w:multiLevelType w:val="multilevel"/>
    <w:tmpl w:val="D92E79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7">
    <w:nsid w:val="4FD7406F"/>
    <w:multiLevelType w:val="hybridMultilevel"/>
    <w:tmpl w:val="491E980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18D5543"/>
    <w:multiLevelType w:val="hybridMultilevel"/>
    <w:tmpl w:val="4F1EA89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55822C5F"/>
    <w:multiLevelType w:val="multilevel"/>
    <w:tmpl w:val="9B88431E"/>
    <w:styleLink w:val="1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30">
    <w:nsid w:val="56F826F0"/>
    <w:multiLevelType w:val="multilevel"/>
    <w:tmpl w:val="03589C26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1">
    <w:nsid w:val="5B330A47"/>
    <w:multiLevelType w:val="hybridMultilevel"/>
    <w:tmpl w:val="EFC02A2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1E67A52"/>
    <w:multiLevelType w:val="hybridMultilevel"/>
    <w:tmpl w:val="031A585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>
    <w:nsid w:val="68E203AF"/>
    <w:multiLevelType w:val="hybridMultilevel"/>
    <w:tmpl w:val="0EFAD2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0B4A78"/>
    <w:multiLevelType w:val="multilevel"/>
    <w:tmpl w:val="34786F4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0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40" w:hanging="2160"/>
      </w:pPr>
      <w:rPr>
        <w:rFonts w:hint="default"/>
      </w:rPr>
    </w:lvl>
  </w:abstractNum>
  <w:abstractNum w:abstractNumId="35">
    <w:nsid w:val="6EBC61F5"/>
    <w:multiLevelType w:val="hybridMultilevel"/>
    <w:tmpl w:val="7F70535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6">
    <w:nsid w:val="740E0B5A"/>
    <w:multiLevelType w:val="hybridMultilevel"/>
    <w:tmpl w:val="1B1425F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7">
    <w:nsid w:val="780D532E"/>
    <w:multiLevelType w:val="hybridMultilevel"/>
    <w:tmpl w:val="816C706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>
    <w:nsid w:val="799E6B83"/>
    <w:multiLevelType w:val="hybridMultilevel"/>
    <w:tmpl w:val="A45AB7C6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A87C8B"/>
    <w:multiLevelType w:val="hybridMultilevel"/>
    <w:tmpl w:val="69A44F4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>
    <w:nsid w:val="7F85710C"/>
    <w:multiLevelType w:val="multilevel"/>
    <w:tmpl w:val="416AFC3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17"/>
  </w:num>
  <w:num w:numId="2">
    <w:abstractNumId w:val="35"/>
  </w:num>
  <w:num w:numId="3">
    <w:abstractNumId w:val="22"/>
  </w:num>
  <w:num w:numId="4">
    <w:abstractNumId w:val="21"/>
  </w:num>
  <w:num w:numId="5">
    <w:abstractNumId w:val="28"/>
  </w:num>
  <w:num w:numId="6">
    <w:abstractNumId w:val="26"/>
  </w:num>
  <w:num w:numId="7">
    <w:abstractNumId w:val="1"/>
  </w:num>
  <w:num w:numId="8">
    <w:abstractNumId w:val="0"/>
  </w:num>
  <w:num w:numId="9">
    <w:abstractNumId w:val="6"/>
  </w:num>
  <w:num w:numId="10">
    <w:abstractNumId w:val="9"/>
  </w:num>
  <w:num w:numId="11">
    <w:abstractNumId w:val="3"/>
  </w:num>
  <w:num w:numId="12">
    <w:abstractNumId w:val="14"/>
  </w:num>
  <w:num w:numId="13">
    <w:abstractNumId w:val="2"/>
  </w:num>
  <w:num w:numId="14">
    <w:abstractNumId w:val="31"/>
  </w:num>
  <w:num w:numId="15">
    <w:abstractNumId w:val="33"/>
  </w:num>
  <w:num w:numId="16">
    <w:abstractNumId w:val="10"/>
  </w:num>
  <w:num w:numId="17">
    <w:abstractNumId w:val="38"/>
  </w:num>
  <w:num w:numId="18">
    <w:abstractNumId w:val="27"/>
  </w:num>
  <w:num w:numId="19">
    <w:abstractNumId w:val="30"/>
  </w:num>
  <w:num w:numId="20">
    <w:abstractNumId w:val="5"/>
  </w:num>
  <w:num w:numId="21">
    <w:abstractNumId w:val="19"/>
  </w:num>
  <w:num w:numId="22">
    <w:abstractNumId w:val="20"/>
  </w:num>
  <w:num w:numId="23">
    <w:abstractNumId w:val="8"/>
  </w:num>
  <w:num w:numId="24">
    <w:abstractNumId w:val="13"/>
  </w:num>
  <w:num w:numId="25">
    <w:abstractNumId w:val="25"/>
  </w:num>
  <w:num w:numId="26">
    <w:abstractNumId w:val="32"/>
  </w:num>
  <w:num w:numId="27">
    <w:abstractNumId w:val="23"/>
  </w:num>
  <w:num w:numId="28">
    <w:abstractNumId w:val="37"/>
  </w:num>
  <w:num w:numId="29">
    <w:abstractNumId w:val="24"/>
  </w:num>
  <w:num w:numId="30">
    <w:abstractNumId w:val="39"/>
  </w:num>
  <w:num w:numId="31">
    <w:abstractNumId w:val="29"/>
  </w:num>
  <w:num w:numId="32">
    <w:abstractNumId w:val="7"/>
  </w:num>
  <w:num w:numId="33">
    <w:abstractNumId w:val="11"/>
  </w:num>
  <w:num w:numId="34">
    <w:abstractNumId w:val="4"/>
  </w:num>
  <w:num w:numId="35">
    <w:abstractNumId w:val="16"/>
  </w:num>
  <w:num w:numId="36">
    <w:abstractNumId w:val="15"/>
  </w:num>
  <w:num w:numId="37">
    <w:abstractNumId w:val="36"/>
  </w:num>
  <w:num w:numId="38">
    <w:abstractNumId w:val="12"/>
  </w:num>
  <w:num w:numId="39">
    <w:abstractNumId w:val="34"/>
  </w:num>
  <w:num w:numId="40">
    <w:abstractNumId w:val="18"/>
  </w:num>
  <w:num w:numId="41">
    <w:abstractNumId w:val="40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B08"/>
    <w:rsid w:val="000C71DA"/>
    <w:rsid w:val="000F118F"/>
    <w:rsid w:val="00112793"/>
    <w:rsid w:val="001B7822"/>
    <w:rsid w:val="001C691B"/>
    <w:rsid w:val="00210C32"/>
    <w:rsid w:val="00213568"/>
    <w:rsid w:val="002268FF"/>
    <w:rsid w:val="00242759"/>
    <w:rsid w:val="002571C3"/>
    <w:rsid w:val="002760C0"/>
    <w:rsid w:val="003F0A96"/>
    <w:rsid w:val="004F0146"/>
    <w:rsid w:val="00566050"/>
    <w:rsid w:val="005C6285"/>
    <w:rsid w:val="006656B6"/>
    <w:rsid w:val="006F53E8"/>
    <w:rsid w:val="0075658E"/>
    <w:rsid w:val="00782659"/>
    <w:rsid w:val="00784A71"/>
    <w:rsid w:val="007E6257"/>
    <w:rsid w:val="00863B6A"/>
    <w:rsid w:val="00892931"/>
    <w:rsid w:val="008A7FF7"/>
    <w:rsid w:val="00A96CBC"/>
    <w:rsid w:val="00AC003E"/>
    <w:rsid w:val="00AE6B08"/>
    <w:rsid w:val="00B034BA"/>
    <w:rsid w:val="00C34202"/>
    <w:rsid w:val="00CA2CC6"/>
    <w:rsid w:val="00E1648F"/>
    <w:rsid w:val="00EB5F9D"/>
    <w:rsid w:val="00EC62F2"/>
    <w:rsid w:val="00F57626"/>
    <w:rsid w:val="00F94B48"/>
    <w:rsid w:val="00FE6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3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3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optimism.ru/" TargetMode="External"/><Relationship Id="rId21" Type="http://schemas.openxmlformats.org/officeDocument/2006/relationships/image" Target="media/image11.png"/><Relationship Id="rId42" Type="http://schemas.openxmlformats.org/officeDocument/2006/relationships/image" Target="media/image23.jpg"/><Relationship Id="rId47" Type="http://schemas.openxmlformats.org/officeDocument/2006/relationships/image" Target="media/image28.jpg"/><Relationship Id="rId63" Type="http://schemas.openxmlformats.org/officeDocument/2006/relationships/image" Target="media/image42.wmf"/><Relationship Id="rId68" Type="http://schemas.openxmlformats.org/officeDocument/2006/relationships/oleObject" Target="embeddings/oleObject4.bin"/><Relationship Id="rId16" Type="http://schemas.openxmlformats.org/officeDocument/2006/relationships/image" Target="media/image6.png"/><Relationship Id="rId11" Type="http://schemas.openxmlformats.org/officeDocument/2006/relationships/image" Target="media/image2.png"/><Relationship Id="rId24" Type="http://schemas.openxmlformats.org/officeDocument/2006/relationships/hyperlink" Target="http://zarabotat.alvarvas.com/?p=874" TargetMode="External"/><Relationship Id="rId32" Type="http://schemas.openxmlformats.org/officeDocument/2006/relationships/image" Target="media/image19.png"/><Relationship Id="rId37" Type="http://schemas.openxmlformats.org/officeDocument/2006/relationships/hyperlink" Target="http://ru.wikipedia.org/wiki/%D0%91%D1%80%D0%B0%D1%83%D0%B7%D0%B5%D1%80" TargetMode="External"/><Relationship Id="rId40" Type="http://schemas.openxmlformats.org/officeDocument/2006/relationships/image" Target="media/image21.png"/><Relationship Id="rId45" Type="http://schemas.openxmlformats.org/officeDocument/2006/relationships/image" Target="media/image26.jpg"/><Relationship Id="rId53" Type="http://schemas.openxmlformats.org/officeDocument/2006/relationships/image" Target="media/image34.png"/><Relationship Id="rId58" Type="http://schemas.openxmlformats.org/officeDocument/2006/relationships/image" Target="media/image38.png"/><Relationship Id="rId66" Type="http://schemas.openxmlformats.org/officeDocument/2006/relationships/oleObject" Target="embeddings/oleObject3.bin"/><Relationship Id="rId74" Type="http://schemas.openxmlformats.org/officeDocument/2006/relationships/oleObject" Target="embeddings/oleObject7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41.wmf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hyperlink" Target="http://ru.wikipedia.org/wiki/%D0%91%D1%80%D0%B0%D1%83%D0%B7%D0%B5%D1%80" TargetMode="External"/><Relationship Id="rId43" Type="http://schemas.openxmlformats.org/officeDocument/2006/relationships/image" Target="media/image24.jpg"/><Relationship Id="rId48" Type="http://schemas.openxmlformats.org/officeDocument/2006/relationships/image" Target="media/image29.jpg"/><Relationship Id="rId56" Type="http://schemas.openxmlformats.org/officeDocument/2006/relationships/image" Target="media/image36.png"/><Relationship Id="rId64" Type="http://schemas.openxmlformats.org/officeDocument/2006/relationships/oleObject" Target="embeddings/oleObject2.bin"/><Relationship Id="rId69" Type="http://schemas.openxmlformats.org/officeDocument/2006/relationships/image" Target="media/image45.wmf"/><Relationship Id="rId77" Type="http://schemas.openxmlformats.org/officeDocument/2006/relationships/image" Target="media/image49.png"/><Relationship Id="rId8" Type="http://schemas.openxmlformats.org/officeDocument/2006/relationships/endnotes" Target="endnotes.xml"/><Relationship Id="rId51" Type="http://schemas.openxmlformats.org/officeDocument/2006/relationships/image" Target="media/image32.png"/><Relationship Id="rId72" Type="http://schemas.openxmlformats.org/officeDocument/2006/relationships/oleObject" Target="embeddings/oleObject6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://polnocvet.kharkov.ua/" TargetMode="External"/><Relationship Id="rId17" Type="http://schemas.openxmlformats.org/officeDocument/2006/relationships/image" Target="media/image7.png"/><Relationship Id="rId25" Type="http://schemas.openxmlformats.org/officeDocument/2006/relationships/hyperlink" Target="http://zarabotat.alvarvas.com/?p=20" TargetMode="External"/><Relationship Id="rId33" Type="http://schemas.openxmlformats.org/officeDocument/2006/relationships/hyperlink" Target="http://ru.wikipedia.org/wiki/%D0%92%D0%B5%D0%B1-%D1%81%D0%B0%D0%B9%D1%82" TargetMode="External"/><Relationship Id="rId38" Type="http://schemas.openxmlformats.org/officeDocument/2006/relationships/hyperlink" Target="http://www.balanceprint.com" TargetMode="External"/><Relationship Id="rId46" Type="http://schemas.openxmlformats.org/officeDocument/2006/relationships/image" Target="media/image27.jpg"/><Relationship Id="rId59" Type="http://schemas.openxmlformats.org/officeDocument/2006/relationships/image" Target="media/image39.png"/><Relationship Id="rId67" Type="http://schemas.openxmlformats.org/officeDocument/2006/relationships/image" Target="media/image44.wmf"/><Relationship Id="rId20" Type="http://schemas.openxmlformats.org/officeDocument/2006/relationships/image" Target="media/image10.png"/><Relationship Id="rId41" Type="http://schemas.openxmlformats.org/officeDocument/2006/relationships/image" Target="media/image22.jpg"/><Relationship Id="rId54" Type="http://schemas.openxmlformats.org/officeDocument/2006/relationships/hyperlink" Target="http://lab.maltewassermann.com/viewport-resizer/" TargetMode="External"/><Relationship Id="rId62" Type="http://schemas.openxmlformats.org/officeDocument/2006/relationships/oleObject" Target="embeddings/oleObject1.bin"/><Relationship Id="rId70" Type="http://schemas.openxmlformats.org/officeDocument/2006/relationships/oleObject" Target="embeddings/oleObject5.bin"/><Relationship Id="rId75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5.png"/><Relationship Id="rId36" Type="http://schemas.openxmlformats.org/officeDocument/2006/relationships/hyperlink" Target="http://ru.wikipedia.org/wiki/WWW" TargetMode="External"/><Relationship Id="rId49" Type="http://schemas.openxmlformats.org/officeDocument/2006/relationships/image" Target="media/image30.jpg"/><Relationship Id="rId57" Type="http://schemas.openxmlformats.org/officeDocument/2006/relationships/image" Target="media/image37.png"/><Relationship Id="rId10" Type="http://schemas.openxmlformats.org/officeDocument/2006/relationships/image" Target="media/image1.png"/><Relationship Id="rId31" Type="http://schemas.openxmlformats.org/officeDocument/2006/relationships/image" Target="media/image18.png"/><Relationship Id="rId44" Type="http://schemas.openxmlformats.org/officeDocument/2006/relationships/image" Target="media/image25.jpg"/><Relationship Id="rId52" Type="http://schemas.openxmlformats.org/officeDocument/2006/relationships/image" Target="media/image33.png"/><Relationship Id="rId60" Type="http://schemas.openxmlformats.org/officeDocument/2006/relationships/image" Target="media/image40.png"/><Relationship Id="rId65" Type="http://schemas.openxmlformats.org/officeDocument/2006/relationships/image" Target="media/image43.wmf"/><Relationship Id="rId73" Type="http://schemas.openxmlformats.org/officeDocument/2006/relationships/image" Target="media/image47.wmf"/><Relationship Id="rId78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poligrafservice.com.ua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0.png"/><Relationship Id="rId34" Type="http://schemas.openxmlformats.org/officeDocument/2006/relationships/hyperlink" Target="http://ru.wikipedia.org/wiki/%D0%9F%D1%80%D0%B8%D0%BB%D0%BE%D0%B6%D0%B5%D0%BD%D0%B8%D0%B5" TargetMode="External"/><Relationship Id="rId50" Type="http://schemas.openxmlformats.org/officeDocument/2006/relationships/image" Target="media/image31.png"/><Relationship Id="rId55" Type="http://schemas.openxmlformats.org/officeDocument/2006/relationships/image" Target="media/image35.png"/><Relationship Id="rId76" Type="http://schemas.openxmlformats.org/officeDocument/2006/relationships/hyperlink" Target="http://www.viptek.ru/articles/list.php?id=17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E9664-BACB-4060-845C-61DBBD383D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6</TotalTime>
  <Pages>72</Pages>
  <Words>13074</Words>
  <Characters>74528</Characters>
  <Application>Microsoft Office Word</Application>
  <DocSecurity>0</DocSecurity>
  <Lines>621</Lines>
  <Paragraphs>1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7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dine</dc:creator>
  <cp:keywords/>
  <dc:description/>
  <cp:lastModifiedBy>Nadine</cp:lastModifiedBy>
  <cp:revision>17</cp:revision>
  <cp:lastPrinted>2014-06-16T08:47:00Z</cp:lastPrinted>
  <dcterms:created xsi:type="dcterms:W3CDTF">2014-06-11T04:56:00Z</dcterms:created>
  <dcterms:modified xsi:type="dcterms:W3CDTF">2016-01-03T11:19:00Z</dcterms:modified>
</cp:coreProperties>
</file>